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</p:sldMasterIdLst>
  <p:sldIdLst>
    <p:sldId id="314" r:id="rId3"/>
    <p:sldId id="257" r:id="rId4"/>
    <p:sldId id="262" r:id="rId5"/>
    <p:sldId id="277" r:id="rId6"/>
    <p:sldId id="278" r:id="rId7"/>
    <p:sldId id="258" r:id="rId8"/>
    <p:sldId id="260" r:id="rId9"/>
    <p:sldId id="279" r:id="rId10"/>
    <p:sldId id="272" r:id="rId11"/>
    <p:sldId id="259" r:id="rId12"/>
    <p:sldId id="273" r:id="rId13"/>
    <p:sldId id="274" r:id="rId14"/>
    <p:sldId id="267" r:id="rId15"/>
    <p:sldId id="275" r:id="rId16"/>
    <p:sldId id="261" r:id="rId17"/>
    <p:sldId id="268" r:id="rId18"/>
    <p:sldId id="26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80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27950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898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5750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35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21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59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735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862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133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247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482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06/01/2023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268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170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5943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.svg"/><Relationship Id="rId7" Type="http://schemas.openxmlformats.org/officeDocument/2006/relationships/image" Target="../media/image21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7.svg"/><Relationship Id="rId4" Type="http://schemas.openxmlformats.org/officeDocument/2006/relationships/image" Target="../media/image6.png"/><Relationship Id="rId9" Type="http://schemas.openxmlformats.org/officeDocument/2006/relationships/image" Target="../media/image13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5.svg"/><Relationship Id="rId7" Type="http://schemas.openxmlformats.org/officeDocument/2006/relationships/image" Target="../media/image21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image" Target="../media/image45.png"/><Relationship Id="rId5" Type="http://schemas.openxmlformats.org/officeDocument/2006/relationships/image" Target="../media/image7.svg"/><Relationship Id="rId10" Type="http://schemas.openxmlformats.org/officeDocument/2006/relationships/image" Target="../media/image44.png"/><Relationship Id="rId4" Type="http://schemas.openxmlformats.org/officeDocument/2006/relationships/image" Target="../media/image6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sv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svg"/><Relationship Id="rId5" Type="http://schemas.openxmlformats.org/officeDocument/2006/relationships/image" Target="../media/image47.png"/><Relationship Id="rId10" Type="http://schemas.openxmlformats.org/officeDocument/2006/relationships/image" Target="../media/image51.svg"/><Relationship Id="rId4" Type="http://schemas.openxmlformats.org/officeDocument/2006/relationships/image" Target="../media/image5.svg"/><Relationship Id="rId9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.svg"/><Relationship Id="rId7" Type="http://schemas.openxmlformats.org/officeDocument/2006/relationships/image" Target="../media/image4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48.svg"/><Relationship Id="rId10" Type="http://schemas.openxmlformats.org/officeDocument/2006/relationships/image" Target="../media/image54.png"/><Relationship Id="rId4" Type="http://schemas.openxmlformats.org/officeDocument/2006/relationships/image" Target="../media/image47.png"/><Relationship Id="rId9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13.bin"/><Relationship Id="rId7" Type="http://schemas.openxmlformats.org/officeDocument/2006/relationships/image" Target="../media/image56.sv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68.wmf"/><Relationship Id="rId2" Type="http://schemas.openxmlformats.org/officeDocument/2006/relationships/image" Target="../media/image4.png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6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2.bin"/><Relationship Id="rId37" Type="http://schemas.openxmlformats.org/officeDocument/2006/relationships/image" Target="../media/image70.wmf"/><Relationship Id="rId5" Type="http://schemas.openxmlformats.org/officeDocument/2006/relationships/image" Target="../media/image49.svg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10.bin"/><Relationship Id="rId36" Type="http://schemas.openxmlformats.org/officeDocument/2006/relationships/oleObject" Target="../embeddings/oleObject14.bin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image" Target="../media/image6.png"/><Relationship Id="rId9" Type="http://schemas.openxmlformats.org/officeDocument/2006/relationships/image" Target="../media/image9.sv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11.bin"/><Relationship Id="rId35" Type="http://schemas.openxmlformats.org/officeDocument/2006/relationships/image" Target="../media/image69.emf"/><Relationship Id="rId8" Type="http://schemas.openxmlformats.org/officeDocument/2006/relationships/image" Target="../media/image8.png"/><Relationship Id="rId3" Type="http://schemas.openxmlformats.org/officeDocument/2006/relationships/image" Target="../media/image5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svg"/><Relationship Id="rId7" Type="http://schemas.openxmlformats.org/officeDocument/2006/relationships/image" Target="../media/image7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.svg"/><Relationship Id="rId10" Type="http://schemas.openxmlformats.org/officeDocument/2006/relationships/image" Target="../media/image76.png"/><Relationship Id="rId4" Type="http://schemas.openxmlformats.org/officeDocument/2006/relationships/image" Target="../media/image6.png"/><Relationship Id="rId9" Type="http://schemas.openxmlformats.org/officeDocument/2006/relationships/image" Target="../media/image9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svg"/><Relationship Id="rId3" Type="http://schemas.openxmlformats.org/officeDocument/2006/relationships/image" Target="../media/image5.svg"/><Relationship Id="rId7" Type="http://schemas.openxmlformats.org/officeDocument/2006/relationships/image" Target="../media/image19.svg"/><Relationship Id="rId12" Type="http://schemas.openxmlformats.org/officeDocument/2006/relationships/image" Target="../media/image24.png"/><Relationship Id="rId2" Type="http://schemas.openxmlformats.org/officeDocument/2006/relationships/image" Target="../media/image4.png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3.svg"/><Relationship Id="rId5" Type="http://schemas.openxmlformats.org/officeDocument/2006/relationships/image" Target="../media/image17.svg"/><Relationship Id="rId15" Type="http://schemas.openxmlformats.org/officeDocument/2006/relationships/image" Target="../media/image27.sv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svg"/><Relationship Id="rId1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0.png"/><Relationship Id="rId5" Type="http://schemas.openxmlformats.org/officeDocument/2006/relationships/image" Target="../media/image31.png"/><Relationship Id="rId4" Type="http://schemas.openxmlformats.org/officeDocument/2006/relationships/image" Target="../media/image2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1.wdp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4.wav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2.wmf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30.png"/><Relationship Id="rId4" Type="http://schemas.openxmlformats.org/officeDocument/2006/relationships/audio" Target="../media/audio1.wav"/><Relationship Id="rId9" Type="http://schemas.openxmlformats.org/officeDocument/2006/relationships/image" Target="../media/image29.jpeg"/><Relationship Id="rId1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1.wdp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4.wav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2.wmf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30.png"/><Relationship Id="rId4" Type="http://schemas.openxmlformats.org/officeDocument/2006/relationships/audio" Target="../media/audio1.wav"/><Relationship Id="rId9" Type="http://schemas.openxmlformats.org/officeDocument/2006/relationships/image" Target="../media/image29.jpeg"/><Relationship Id="rId1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1.wdp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4.wav"/><Relationship Id="rId12" Type="http://schemas.openxmlformats.org/officeDocument/2006/relationships/image" Target="../media/image33.pn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2.wmf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30.png"/><Relationship Id="rId4" Type="http://schemas.openxmlformats.org/officeDocument/2006/relationships/audio" Target="../media/audio1.wav"/><Relationship Id="rId9" Type="http://schemas.openxmlformats.org/officeDocument/2006/relationships/image" Target="../media/image29.jpeg"/><Relationship Id="rId1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1.svg"/><Relationship Id="rId3" Type="http://schemas.openxmlformats.org/officeDocument/2006/relationships/image" Target="../media/image37.svg"/><Relationship Id="rId7" Type="http://schemas.openxmlformats.org/officeDocument/2006/relationships/image" Target="../media/image39.svg"/><Relationship Id="rId12" Type="http://schemas.openxmlformats.org/officeDocument/2006/relationships/image" Target="../media/image1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9.svg"/><Relationship Id="rId5" Type="http://schemas.openxmlformats.org/officeDocument/2006/relationships/image" Target="../media/image5.sv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2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video game&#10;&#10;Description automatically generated with low confidence">
            <a:extLst>
              <a:ext uri="{FF2B5EF4-FFF2-40B4-BE49-F238E27FC236}">
                <a16:creationId xmlns:a16="http://schemas.microsoft.com/office/drawing/2014/main" id="{40E3A9F1-4B85-1518-8581-A479D2F012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4" y="4474"/>
            <a:ext cx="12176094" cy="684905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F87CAA1-2A30-15DE-46EF-BC77529C4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791" y="1277007"/>
            <a:ext cx="8194421" cy="456041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2394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DÂN QUẬN LONG BIÊN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2394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ĐÔ THỊ VIỆT HƯ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042B2C-75C6-02A5-EC11-D148A90624DC}"/>
              </a:ext>
            </a:extLst>
          </p:cNvPr>
          <p:cNvSpPr/>
          <p:nvPr/>
        </p:nvSpPr>
        <p:spPr>
          <a:xfrm>
            <a:off x="1820873" y="3936358"/>
            <a:ext cx="8550262" cy="2822771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>
                <a:gd name="adj" fmla="val 10750156"/>
              </a:avLst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5388" b="1" dirty="0">
                <a:ln w="24500" cmpd="dbl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GIẢNG ĐIỆN TỬ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5388" b="1">
                <a:ln w="24500" cmpd="dbl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ỐI </a:t>
            </a:r>
            <a:r>
              <a:rPr lang="en-US" sz="5388" b="1" dirty="0">
                <a:ln w="24500" cmpd="dbl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pic>
        <p:nvPicPr>
          <p:cNvPr id="6" name="Hình ảnh 3">
            <a:extLst>
              <a:ext uri="{FF2B5EF4-FFF2-40B4-BE49-F238E27FC236}">
                <a16:creationId xmlns:a16="http://schemas.microsoft.com/office/drawing/2014/main" id="{1D06DA11-F90D-FF11-5748-7BDE94480B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271" y="820061"/>
            <a:ext cx="1306897" cy="1340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ình chữ nhật 1">
            <a:extLst>
              <a:ext uri="{FF2B5EF4-FFF2-40B4-BE49-F238E27FC236}">
                <a16:creationId xmlns:a16="http://schemas.microsoft.com/office/drawing/2014/main" id="{2ED74E39-3004-EA47-095A-D77D1F42A02C}"/>
              </a:ext>
            </a:extLst>
          </p:cNvPr>
          <p:cNvSpPr/>
          <p:nvPr/>
        </p:nvSpPr>
        <p:spPr>
          <a:xfrm>
            <a:off x="3487976" y="4900336"/>
            <a:ext cx="5045273" cy="1105137"/>
          </a:xfrm>
          <a:prstGeom prst="rect">
            <a:avLst/>
          </a:prstGeom>
          <a:noFill/>
        </p:spPr>
        <p:txBody>
          <a:bodyPr wrap="none" lIns="91208" tIns="45606" rIns="91208" bIns="45606">
            <a:spAutoFit/>
          </a:bodyPr>
          <a:lstStyle/>
          <a:p>
            <a:pPr algn="ctr">
              <a:defRPr/>
            </a:pPr>
            <a:r>
              <a:rPr lang="en-US" sz="6583" b="1">
                <a:ln w="10160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ÔN: TOÁN</a:t>
            </a:r>
            <a:endParaRPr lang="vi-VN" sz="6583" b="1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FFC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6342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476250" y="219076"/>
            <a:ext cx="11439525" cy="6536306"/>
            <a:chOff x="0" y="0"/>
            <a:chExt cx="13893137" cy="7606413"/>
          </a:xfrm>
        </p:grpSpPr>
        <p:sp>
          <p:nvSpPr>
            <p:cNvPr id="4" name="Freeform 4"/>
            <p:cNvSpPr/>
            <p:nvPr/>
          </p:nvSpPr>
          <p:spPr>
            <a:xfrm>
              <a:off x="120378" y="82475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60" name="Picture 8">
            <a:extLst>
              <a:ext uri="{FF2B5EF4-FFF2-40B4-BE49-F238E27FC236}">
                <a16:creationId xmlns:a16="http://schemas.microsoft.com/office/drawing/2014/main" id="{38F00AB6-8B99-431D-966C-1404CA7441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31794" y="4500439"/>
            <a:ext cx="2943918" cy="23818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CDAC34-A0FE-4797-9E03-5519BCDD3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474" y="374041"/>
            <a:ext cx="10887075" cy="7084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F94D7EA-AD1F-464E-85D8-3C03170A19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0725" y="1095375"/>
            <a:ext cx="8401050" cy="1333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625EECB-137A-45F8-8DB7-7BB2840EEE02}"/>
              </a:ext>
            </a:extLst>
          </p:cNvPr>
          <p:cNvSpPr txBox="1"/>
          <p:nvPr/>
        </p:nvSpPr>
        <p:spPr>
          <a:xfrm>
            <a:off x="990600" y="2895600"/>
            <a:ext cx="1034415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0" dirty="0"/>
              <a:t>5 832            7 575           8 621         4 44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171576" y="-789043"/>
            <a:ext cx="4702113" cy="6042072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22733" y="957128"/>
            <a:ext cx="10590526" cy="5798253"/>
            <a:chOff x="0" y="0"/>
            <a:chExt cx="13893137" cy="7606413"/>
          </a:xfrm>
        </p:grpSpPr>
        <p:sp>
          <p:nvSpPr>
            <p:cNvPr id="4" name="Freeform 4"/>
            <p:cNvSpPr/>
            <p:nvPr/>
          </p:nvSpPr>
          <p:spPr>
            <a:xfrm>
              <a:off x="120378" y="82475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822416" y="685800"/>
            <a:ext cx="10547169" cy="40090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75696" y="192389"/>
            <a:ext cx="2128619" cy="2039605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9855" y="288211"/>
            <a:ext cx="620300" cy="589849"/>
          </a:xfrm>
          <a:prstGeom prst="rect">
            <a:avLst/>
          </a:prstGeom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id="{6EA21F45-3A77-4F6B-A57A-04C637E3A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768" y="-153889"/>
            <a:ext cx="17004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09630"/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)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 ;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12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6" name="AutoShape 2" descr="\dfrac{2}{7} + \dfrac{4}{7} = \dfrac{6}{7}">
            <a:extLst>
              <a:ext uri="{FF2B5EF4-FFF2-40B4-BE49-F238E27FC236}">
                <a16:creationId xmlns:a16="http://schemas.microsoft.com/office/drawing/2014/main" id="{5930B40C-55D5-4494-9263-DC7C0C68F2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9592" y="-1217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AutoShape 3" descr="\dfrac{6}{7} - \dfrac{2}{7} = \dfrac{4}{7}">
            <a:extLst>
              <a:ext uri="{FF2B5EF4-FFF2-40B4-BE49-F238E27FC236}">
                <a16:creationId xmlns:a16="http://schemas.microsoft.com/office/drawing/2014/main" id="{B8B8A105-387C-4286-8974-3B7E2C8CC9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79476" y="-1217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FD44543-1CF5-45C5-AF95-0BB46225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7368" y="-52289"/>
            <a:ext cx="17004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09630"/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)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 ;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12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9" name="AutoShape 5" descr="\dfrac{2}{7} + \dfrac{4}{7} = \dfrac{6}{7}">
            <a:extLst>
              <a:ext uri="{FF2B5EF4-FFF2-40B4-BE49-F238E27FC236}">
                <a16:creationId xmlns:a16="http://schemas.microsoft.com/office/drawing/2014/main" id="{AB1B0EB5-5DFC-4464-BFA7-E7BD80042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1192" y="-201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AutoShape 6" descr="\dfrac{6}{7} - \dfrac{2}{7} = \dfrac{4}{7}">
            <a:extLst>
              <a:ext uri="{FF2B5EF4-FFF2-40B4-BE49-F238E27FC236}">
                <a16:creationId xmlns:a16="http://schemas.microsoft.com/office/drawing/2014/main" id="{F6ED7259-7511-47CE-8B17-64F1B4031B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81076" y="-201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0" name="Picture 8">
            <a:extLst>
              <a:ext uri="{FF2B5EF4-FFF2-40B4-BE49-F238E27FC236}">
                <a16:creationId xmlns:a16="http://schemas.microsoft.com/office/drawing/2014/main" id="{38F00AB6-8B99-431D-966C-1404CA7441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-31794" y="4500439"/>
            <a:ext cx="2943918" cy="23818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213BE3E-8D73-4AFD-9AA6-30D7B9ECB4AA}"/>
              </a:ext>
            </a:extLst>
          </p:cNvPr>
          <p:cNvSpPr txBox="1"/>
          <p:nvPr/>
        </p:nvSpPr>
        <p:spPr>
          <a:xfrm>
            <a:off x="2686050" y="1724025"/>
            <a:ext cx="21431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0" i="0" dirty="0">
                <a:solidFill>
                  <a:srgbClr val="000000"/>
                </a:solidFill>
                <a:effectLst/>
              </a:rPr>
              <a:t>5 832</a:t>
            </a:r>
            <a:endParaRPr lang="en-US" sz="4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D9C0FE-B9AA-4E08-9E22-0DDC4B13ADCE}"/>
              </a:ext>
            </a:extLst>
          </p:cNvPr>
          <p:cNvSpPr txBox="1"/>
          <p:nvPr/>
        </p:nvSpPr>
        <p:spPr>
          <a:xfrm>
            <a:off x="2667000" y="2447925"/>
            <a:ext cx="21431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0" i="0" dirty="0">
                <a:solidFill>
                  <a:srgbClr val="000000"/>
                </a:solidFill>
                <a:effectLst/>
              </a:rPr>
              <a:t>7 575</a:t>
            </a:r>
            <a:endParaRPr lang="en-US" sz="4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50D1BD-534A-4D9B-AEB0-0F4172DCD841}"/>
              </a:ext>
            </a:extLst>
          </p:cNvPr>
          <p:cNvSpPr txBox="1"/>
          <p:nvPr/>
        </p:nvSpPr>
        <p:spPr>
          <a:xfrm>
            <a:off x="2686050" y="3162300"/>
            <a:ext cx="21431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0" i="0" dirty="0">
                <a:solidFill>
                  <a:srgbClr val="000000"/>
                </a:solidFill>
                <a:effectLst/>
              </a:rPr>
              <a:t>8 621</a:t>
            </a:r>
            <a:endParaRPr lang="en-US" sz="4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7C3EFBE-5181-43C4-BF12-861E9451A79C}"/>
              </a:ext>
            </a:extLst>
          </p:cNvPr>
          <p:cNvSpPr txBox="1"/>
          <p:nvPr/>
        </p:nvSpPr>
        <p:spPr>
          <a:xfrm>
            <a:off x="2676525" y="3905250"/>
            <a:ext cx="21431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0" i="0" dirty="0">
                <a:solidFill>
                  <a:srgbClr val="000000"/>
                </a:solidFill>
                <a:effectLst/>
              </a:rPr>
              <a:t>4 444</a:t>
            </a:r>
            <a:endParaRPr lang="en-US" sz="4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F59447-C10F-460F-B02D-D5D583FC2A78}"/>
              </a:ext>
            </a:extLst>
          </p:cNvPr>
          <p:cNvSpPr txBox="1"/>
          <p:nvPr/>
        </p:nvSpPr>
        <p:spPr>
          <a:xfrm>
            <a:off x="4057650" y="1733550"/>
            <a:ext cx="6581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FF0000"/>
                </a:solidFill>
              </a:rPr>
              <a:t>= 5 000 + 800 + 30 + 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F3D79D4-23B8-4D48-B945-2437BA426B37}"/>
              </a:ext>
            </a:extLst>
          </p:cNvPr>
          <p:cNvSpPr txBox="1"/>
          <p:nvPr/>
        </p:nvSpPr>
        <p:spPr>
          <a:xfrm>
            <a:off x="4057650" y="2428875"/>
            <a:ext cx="6581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FF0000"/>
                </a:solidFill>
              </a:rPr>
              <a:t>= 7 000 + 500 + 70 + 5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DBBE3E4-07F7-4F90-A827-C88E7B0B8696}"/>
              </a:ext>
            </a:extLst>
          </p:cNvPr>
          <p:cNvSpPr txBox="1"/>
          <p:nvPr/>
        </p:nvSpPr>
        <p:spPr>
          <a:xfrm>
            <a:off x="4057650" y="3143250"/>
            <a:ext cx="6581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FF0000"/>
                </a:solidFill>
              </a:rPr>
              <a:t>= 8 000 + 600 + 20 + 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2AC1166-5962-4490-A706-5427C6B785D0}"/>
              </a:ext>
            </a:extLst>
          </p:cNvPr>
          <p:cNvSpPr txBox="1"/>
          <p:nvPr/>
        </p:nvSpPr>
        <p:spPr>
          <a:xfrm>
            <a:off x="4086225" y="3848100"/>
            <a:ext cx="6581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FF0000"/>
                </a:solidFill>
              </a:rPr>
              <a:t>= 4 000 + 400 + 40 + 4</a:t>
            </a:r>
          </a:p>
        </p:txBody>
      </p:sp>
    </p:spTree>
    <p:extLst>
      <p:ext uri="{BB962C8B-B14F-4D97-AF65-F5344CB8AC3E}">
        <p14:creationId xmlns:p14="http://schemas.microsoft.com/office/powerpoint/2010/main" val="134750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2" grpId="0"/>
      <p:bldP spid="34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171576" y="-789043"/>
            <a:ext cx="4702113" cy="6042072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778746" y="894813"/>
            <a:ext cx="10590526" cy="5798253"/>
            <a:chOff x="0" y="0"/>
            <a:chExt cx="13893137" cy="7606413"/>
          </a:xfrm>
        </p:grpSpPr>
        <p:sp>
          <p:nvSpPr>
            <p:cNvPr id="4" name="Freeform 4"/>
            <p:cNvSpPr/>
            <p:nvPr/>
          </p:nvSpPr>
          <p:spPr>
            <a:xfrm>
              <a:off x="120378" y="82475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822416" y="685800"/>
            <a:ext cx="10547169" cy="40090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75696" y="192389"/>
            <a:ext cx="2128619" cy="2039605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9855" y="288211"/>
            <a:ext cx="620300" cy="589849"/>
          </a:xfrm>
          <a:prstGeom prst="rect">
            <a:avLst/>
          </a:prstGeom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id="{6EA21F45-3A77-4F6B-A57A-04C637E3A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768" y="-153889"/>
            <a:ext cx="17004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09630"/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)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 ;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12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6" name="AutoShape 2" descr="\dfrac{2}{7} + \dfrac{4}{7} = \dfrac{6}{7}">
            <a:extLst>
              <a:ext uri="{FF2B5EF4-FFF2-40B4-BE49-F238E27FC236}">
                <a16:creationId xmlns:a16="http://schemas.microsoft.com/office/drawing/2014/main" id="{5930B40C-55D5-4494-9263-DC7C0C68F2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9592" y="-1217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AutoShape 3" descr="\dfrac{6}{7} - \dfrac{2}{7} = \dfrac{4}{7}">
            <a:extLst>
              <a:ext uri="{FF2B5EF4-FFF2-40B4-BE49-F238E27FC236}">
                <a16:creationId xmlns:a16="http://schemas.microsoft.com/office/drawing/2014/main" id="{B8B8A105-387C-4286-8974-3B7E2C8CC9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79476" y="-1217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FD44543-1CF5-45C5-AF95-0BB46225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7368" y="-52289"/>
            <a:ext cx="17004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09630"/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)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800" dirty="0">
                <a:solidFill>
                  <a:srgbClr val="003399"/>
                </a:solidFill>
                <a:cs typeface="Arial" panose="020B0604020202020204" pitchFamily="34" charset="0"/>
              </a:rPr>
              <a:t> ; </a:t>
            </a:r>
            <a:r>
              <a:rPr lang="en-US" altLang="en-US" sz="800" dirty="0">
                <a:solidFill>
                  <a:prstClr val="black"/>
                </a:solidFill>
              </a:rPr>
              <a:t>  </a:t>
            </a:r>
            <a:r>
              <a:rPr lang="en-US" altLang="en-US" sz="1600" dirty="0">
                <a:solidFill>
                  <a:prstClr val="black"/>
                </a:solidFill>
              </a:rPr>
              <a:t>           </a:t>
            </a:r>
            <a:r>
              <a:rPr lang="en-US" altLang="en-US" sz="12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9" name="AutoShape 5" descr="\dfrac{2}{7} + \dfrac{4}{7} = \dfrac{6}{7}">
            <a:extLst>
              <a:ext uri="{FF2B5EF4-FFF2-40B4-BE49-F238E27FC236}">
                <a16:creationId xmlns:a16="http://schemas.microsoft.com/office/drawing/2014/main" id="{AB1B0EB5-5DFC-4464-BFA7-E7BD80042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1192" y="-201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AutoShape 6" descr="\dfrac{6}{7} - \dfrac{2}{7} = \dfrac{4}{7}">
            <a:extLst>
              <a:ext uri="{FF2B5EF4-FFF2-40B4-BE49-F238E27FC236}">
                <a16:creationId xmlns:a16="http://schemas.microsoft.com/office/drawing/2014/main" id="{F6ED7259-7511-47CE-8B17-64F1B4031B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81076" y="-20109"/>
            <a:ext cx="603250" cy="26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/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65CF8D-AD0D-4977-93EE-83AEEA8CF5E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5025" y="1135017"/>
            <a:ext cx="8724900" cy="98905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166D0B-F498-432C-8739-7D569E27B4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76599" y="2008419"/>
            <a:ext cx="6924675" cy="11300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5826498-C521-4D7C-A4F0-23DD1D8F8B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3000" y="3524250"/>
            <a:ext cx="4566871" cy="26289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6B0FBBD-839B-452B-95A4-9AAF675B80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24649" y="3567295"/>
            <a:ext cx="3971925" cy="2571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8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5FC1463C-C0B6-498B-8E5D-743D3671BC9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>
            <a:off x="2993369" y="2308643"/>
            <a:ext cx="6205263" cy="4595772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633472" y="-1135001"/>
            <a:ext cx="4418614" cy="5677785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50726" y="588062"/>
            <a:ext cx="10970864" cy="6497581"/>
            <a:chOff x="0" y="0"/>
            <a:chExt cx="14392081" cy="8523824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8460324"/>
            </a:xfrm>
            <a:custGeom>
              <a:avLst/>
              <a:gdLst/>
              <a:ahLst/>
              <a:cxnLst/>
              <a:rect l="l" t="t" r="r" b="b"/>
              <a:pathLst>
                <a:path w="14328581" h="8460324">
                  <a:moveTo>
                    <a:pt x="14235872" y="8460324"/>
                  </a:moveTo>
                  <a:lnTo>
                    <a:pt x="92710" y="8460324"/>
                  </a:lnTo>
                  <a:cubicBezTo>
                    <a:pt x="41910" y="8460324"/>
                    <a:pt x="0" y="8418414"/>
                    <a:pt x="0" y="8367614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366344"/>
                  </a:lnTo>
                  <a:cubicBezTo>
                    <a:pt x="14328581" y="8418414"/>
                    <a:pt x="14286672" y="8460324"/>
                    <a:pt x="14235872" y="846032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523824"/>
            </a:xfrm>
            <a:custGeom>
              <a:avLst/>
              <a:gdLst/>
              <a:ahLst/>
              <a:cxnLst/>
              <a:rect l="l" t="t" r="r" b="b"/>
              <a:pathLst>
                <a:path w="14392081" h="8523824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399364"/>
                  </a:lnTo>
                  <a:cubicBezTo>
                    <a:pt x="14332392" y="8434924"/>
                    <a:pt x="14303181" y="8464134"/>
                    <a:pt x="14267622" y="8464134"/>
                  </a:cubicBezTo>
                  <a:lnTo>
                    <a:pt x="124460" y="8464134"/>
                  </a:lnTo>
                  <a:cubicBezTo>
                    <a:pt x="88900" y="8464134"/>
                    <a:pt x="59690" y="8434924"/>
                    <a:pt x="59690" y="8399364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399364"/>
                  </a:lnTo>
                  <a:cubicBezTo>
                    <a:pt x="0" y="8467944"/>
                    <a:pt x="55880" y="8523824"/>
                    <a:pt x="124460" y="8523824"/>
                  </a:cubicBezTo>
                  <a:lnTo>
                    <a:pt x="14267622" y="8523824"/>
                  </a:lnTo>
                  <a:cubicBezTo>
                    <a:pt x="14336201" y="8523824"/>
                    <a:pt x="14392081" y="8467944"/>
                    <a:pt x="14392081" y="8399364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15" name="Group 15"/>
          <p:cNvGrpSpPr/>
          <p:nvPr/>
        </p:nvGrpSpPr>
        <p:grpSpPr>
          <a:xfrm>
            <a:off x="550726" y="327467"/>
            <a:ext cx="10970864" cy="400900"/>
            <a:chOff x="0" y="0"/>
            <a:chExt cx="63252834" cy="23114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3252834" cy="2311400"/>
            </a:xfrm>
            <a:custGeom>
              <a:avLst/>
              <a:gdLst/>
              <a:ahLst/>
              <a:cxnLst/>
              <a:rect l="l" t="t" r="r" b="b"/>
              <a:pathLst>
                <a:path w="63252834" h="2311400">
                  <a:moveTo>
                    <a:pt x="62948034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2948034" y="2311400"/>
                  </a:lnTo>
                  <a:cubicBezTo>
                    <a:pt x="63116941" y="2311400"/>
                    <a:pt x="63252834" y="2175510"/>
                    <a:pt x="63252834" y="2006600"/>
                  </a:cubicBezTo>
                  <a:lnTo>
                    <a:pt x="63252834" y="304800"/>
                  </a:lnTo>
                  <a:cubicBezTo>
                    <a:pt x="63252834" y="135890"/>
                    <a:pt x="63116941" y="0"/>
                    <a:pt x="6294803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9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17338" y="5238750"/>
            <a:ext cx="1885918" cy="1810481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6862759" flipH="1" flipV="1">
            <a:off x="9967933" y="183627"/>
            <a:ext cx="1775224" cy="1700987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86888">
            <a:off x="11437664" y="1462844"/>
            <a:ext cx="383260" cy="3275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4BDA3AC-A568-45A6-8F86-16FDD3BFA4DA}"/>
              </a:ext>
            </a:extLst>
          </p:cNvPr>
          <p:cNvSpPr txBox="1"/>
          <p:nvPr/>
        </p:nvSpPr>
        <p:spPr>
          <a:xfrm>
            <a:off x="2505075" y="819150"/>
            <a:ext cx="18383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a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EB3D61-3EE7-4A0E-A09A-0D81F853B259}"/>
              </a:ext>
            </a:extLst>
          </p:cNvPr>
          <p:cNvSpPr txBox="1"/>
          <p:nvPr/>
        </p:nvSpPr>
        <p:spPr>
          <a:xfrm>
            <a:off x="3114675" y="95250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9 000 + 500 + 50 +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238F882-5BC4-4193-AF3D-8DE7DDA95759}"/>
              </a:ext>
            </a:extLst>
          </p:cNvPr>
          <p:cNvSpPr txBox="1"/>
          <p:nvPr/>
        </p:nvSpPr>
        <p:spPr>
          <a:xfrm>
            <a:off x="6981825" y="962025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9 557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1794437-F372-4D13-85D6-36C3D159599F}"/>
              </a:ext>
            </a:extLst>
          </p:cNvPr>
          <p:cNvSpPr txBox="1"/>
          <p:nvPr/>
        </p:nvSpPr>
        <p:spPr>
          <a:xfrm>
            <a:off x="3152775" y="160020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3 000 + 600 + 80 + 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596739-96B2-4A65-8638-E90640A7B814}"/>
              </a:ext>
            </a:extLst>
          </p:cNvPr>
          <p:cNvSpPr txBox="1"/>
          <p:nvPr/>
        </p:nvSpPr>
        <p:spPr>
          <a:xfrm>
            <a:off x="7029450" y="1562100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3 68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0389D3-BEF6-4251-8961-BE9049B10803}"/>
              </a:ext>
            </a:extLst>
          </p:cNvPr>
          <p:cNvSpPr txBox="1"/>
          <p:nvPr/>
        </p:nvSpPr>
        <p:spPr>
          <a:xfrm>
            <a:off x="3190875" y="224790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5 000 + 800 + 8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EE28582-0D18-411B-84FA-33E2C21DF848}"/>
              </a:ext>
            </a:extLst>
          </p:cNvPr>
          <p:cNvSpPr txBox="1"/>
          <p:nvPr/>
        </p:nvSpPr>
        <p:spPr>
          <a:xfrm>
            <a:off x="2533650" y="2181225"/>
            <a:ext cx="18383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AC9CBD8-E2DF-4EAC-AE79-FBA04C8357DE}"/>
              </a:ext>
            </a:extLst>
          </p:cNvPr>
          <p:cNvSpPr txBox="1"/>
          <p:nvPr/>
        </p:nvSpPr>
        <p:spPr>
          <a:xfrm>
            <a:off x="6153150" y="2247900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5 808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42631A9-760F-4E3D-9731-DB4C17F0A7E2}"/>
              </a:ext>
            </a:extLst>
          </p:cNvPr>
          <p:cNvSpPr txBox="1"/>
          <p:nvPr/>
        </p:nvSpPr>
        <p:spPr>
          <a:xfrm>
            <a:off x="3200400" y="278130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7 000 + 30 + 9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5859ECB-D885-458A-B09E-349B5F51DC1A}"/>
              </a:ext>
            </a:extLst>
          </p:cNvPr>
          <p:cNvSpPr txBox="1"/>
          <p:nvPr/>
        </p:nvSpPr>
        <p:spPr>
          <a:xfrm>
            <a:off x="5915025" y="2743200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7 039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88F2074-458B-4E7C-85A8-EF676183CF32}"/>
              </a:ext>
            </a:extLst>
          </p:cNvPr>
          <p:cNvSpPr txBox="1"/>
          <p:nvPr/>
        </p:nvSpPr>
        <p:spPr>
          <a:xfrm>
            <a:off x="3219450" y="348615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6 000 + 600 + 6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6F5CDA1-C448-4919-8F9E-2335D27B593A}"/>
              </a:ext>
            </a:extLst>
          </p:cNvPr>
          <p:cNvSpPr txBox="1"/>
          <p:nvPr/>
        </p:nvSpPr>
        <p:spPr>
          <a:xfrm>
            <a:off x="2562225" y="3419475"/>
            <a:ext cx="18383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6F4F6B3-43B8-40CF-878D-8EA75A378E85}"/>
              </a:ext>
            </a:extLst>
          </p:cNvPr>
          <p:cNvSpPr txBox="1"/>
          <p:nvPr/>
        </p:nvSpPr>
        <p:spPr>
          <a:xfrm>
            <a:off x="6362700" y="3467100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6 66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C74258B-0157-480C-A4EC-F90A15547BC5}"/>
              </a:ext>
            </a:extLst>
          </p:cNvPr>
          <p:cNvSpPr txBox="1"/>
          <p:nvPr/>
        </p:nvSpPr>
        <p:spPr>
          <a:xfrm>
            <a:off x="3686175" y="401955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9 000 + 100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BC47D4E-B0E7-402B-95D7-7671896976A9}"/>
              </a:ext>
            </a:extLst>
          </p:cNvPr>
          <p:cNvSpPr txBox="1"/>
          <p:nvPr/>
        </p:nvSpPr>
        <p:spPr>
          <a:xfrm>
            <a:off x="5943600" y="4029075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9 10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9494670-F5AA-40D5-A308-FC38DC8990E6}"/>
              </a:ext>
            </a:extLst>
          </p:cNvPr>
          <p:cNvSpPr txBox="1"/>
          <p:nvPr/>
        </p:nvSpPr>
        <p:spPr>
          <a:xfrm>
            <a:off x="3248025" y="461010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4 000 + 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21DC47D-9E18-41E1-A3E2-5B0C802ED3B5}"/>
              </a:ext>
            </a:extLst>
          </p:cNvPr>
          <p:cNvSpPr txBox="1"/>
          <p:nvPr/>
        </p:nvSpPr>
        <p:spPr>
          <a:xfrm>
            <a:off x="2590800" y="4543425"/>
            <a:ext cx="18383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d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D9CF6F3-B790-46D1-9572-AE2AEE58C4A3}"/>
              </a:ext>
            </a:extLst>
          </p:cNvPr>
          <p:cNvSpPr txBox="1"/>
          <p:nvPr/>
        </p:nvSpPr>
        <p:spPr>
          <a:xfrm>
            <a:off x="5124450" y="4600575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4 004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E9F3A4D-E5FA-42FE-9271-D8E9AC5C597C}"/>
              </a:ext>
            </a:extLst>
          </p:cNvPr>
          <p:cNvSpPr txBox="1"/>
          <p:nvPr/>
        </p:nvSpPr>
        <p:spPr>
          <a:xfrm>
            <a:off x="3276600" y="5153025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7 000 + 20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1D36F38-63BD-4B66-A6CC-15B651297117}"/>
              </a:ext>
            </a:extLst>
          </p:cNvPr>
          <p:cNvSpPr txBox="1"/>
          <p:nvPr/>
        </p:nvSpPr>
        <p:spPr>
          <a:xfrm>
            <a:off x="5267325" y="5153025"/>
            <a:ext cx="264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 7 020</a:t>
            </a:r>
          </a:p>
        </p:txBody>
      </p:sp>
    </p:spTree>
    <p:extLst>
      <p:ext uri="{BB962C8B-B14F-4D97-AF65-F5344CB8AC3E}">
        <p14:creationId xmlns:p14="http://schemas.microsoft.com/office/powerpoint/2010/main" val="228557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6" grpId="0"/>
      <p:bldP spid="27" grpId="0"/>
      <p:bldP spid="28" grpId="0"/>
      <p:bldP spid="30" grpId="0"/>
      <p:bldP spid="31" grpId="0"/>
      <p:bldP spid="40" grpId="0"/>
      <p:bldP spid="41" grpId="0"/>
      <p:bldP spid="44" grpId="0"/>
      <p:bldP spid="45" grpId="0"/>
      <p:bldP spid="46" grpId="0"/>
      <p:bldP spid="47" grpId="0"/>
      <p:bldP spid="49" grpId="0"/>
      <p:bldP spid="50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633472" y="-1135001"/>
            <a:ext cx="4418614" cy="5677785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658430" y="574522"/>
            <a:ext cx="10970864" cy="6497581"/>
            <a:chOff x="0" y="0"/>
            <a:chExt cx="14392081" cy="8523824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8460324"/>
            </a:xfrm>
            <a:custGeom>
              <a:avLst/>
              <a:gdLst/>
              <a:ahLst/>
              <a:cxnLst/>
              <a:rect l="l" t="t" r="r" b="b"/>
              <a:pathLst>
                <a:path w="14328581" h="8460324">
                  <a:moveTo>
                    <a:pt x="14235872" y="8460324"/>
                  </a:moveTo>
                  <a:lnTo>
                    <a:pt x="92710" y="8460324"/>
                  </a:lnTo>
                  <a:cubicBezTo>
                    <a:pt x="41910" y="8460324"/>
                    <a:pt x="0" y="8418414"/>
                    <a:pt x="0" y="8367614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366344"/>
                  </a:lnTo>
                  <a:cubicBezTo>
                    <a:pt x="14328581" y="8418414"/>
                    <a:pt x="14286672" y="8460324"/>
                    <a:pt x="14235872" y="846032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523824"/>
            </a:xfrm>
            <a:custGeom>
              <a:avLst/>
              <a:gdLst/>
              <a:ahLst/>
              <a:cxnLst/>
              <a:rect l="l" t="t" r="r" b="b"/>
              <a:pathLst>
                <a:path w="14392081" h="8523824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399364"/>
                  </a:lnTo>
                  <a:cubicBezTo>
                    <a:pt x="14332392" y="8434924"/>
                    <a:pt x="14303181" y="8464134"/>
                    <a:pt x="14267622" y="8464134"/>
                  </a:cubicBezTo>
                  <a:lnTo>
                    <a:pt x="124460" y="8464134"/>
                  </a:lnTo>
                  <a:cubicBezTo>
                    <a:pt x="88900" y="8464134"/>
                    <a:pt x="59690" y="8434924"/>
                    <a:pt x="59690" y="8399364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399364"/>
                  </a:lnTo>
                  <a:cubicBezTo>
                    <a:pt x="0" y="8467944"/>
                    <a:pt x="55880" y="8523824"/>
                    <a:pt x="124460" y="8523824"/>
                  </a:cubicBezTo>
                  <a:lnTo>
                    <a:pt x="14267622" y="8523824"/>
                  </a:lnTo>
                  <a:cubicBezTo>
                    <a:pt x="14336201" y="8523824"/>
                    <a:pt x="14392081" y="8467944"/>
                    <a:pt x="14392081" y="8399364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15" name="Group 15"/>
          <p:cNvGrpSpPr/>
          <p:nvPr/>
        </p:nvGrpSpPr>
        <p:grpSpPr>
          <a:xfrm>
            <a:off x="550726" y="327467"/>
            <a:ext cx="10970864" cy="400900"/>
            <a:chOff x="0" y="0"/>
            <a:chExt cx="63252834" cy="23114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3252834" cy="2311400"/>
            </a:xfrm>
            <a:custGeom>
              <a:avLst/>
              <a:gdLst/>
              <a:ahLst/>
              <a:cxnLst/>
              <a:rect l="l" t="t" r="r" b="b"/>
              <a:pathLst>
                <a:path w="63252834" h="2311400">
                  <a:moveTo>
                    <a:pt x="62948034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2948034" y="2311400"/>
                  </a:lnTo>
                  <a:cubicBezTo>
                    <a:pt x="63116941" y="2311400"/>
                    <a:pt x="63252834" y="2175510"/>
                    <a:pt x="63252834" y="2006600"/>
                  </a:cubicBezTo>
                  <a:lnTo>
                    <a:pt x="63252834" y="304800"/>
                  </a:lnTo>
                  <a:cubicBezTo>
                    <a:pt x="63252834" y="135890"/>
                    <a:pt x="63116941" y="0"/>
                    <a:pt x="6294803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17338" y="5105400"/>
            <a:ext cx="2024824" cy="1943831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6862759" flipH="1" flipV="1">
            <a:off x="9967933" y="183627"/>
            <a:ext cx="1775224" cy="17009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D2049DA-7BF2-465D-8236-0A9E9A1B7C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1525" y="738187"/>
            <a:ext cx="1695450" cy="9429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4A0122-9DF8-4E88-818F-6CB447379C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66987" y="957262"/>
            <a:ext cx="7839075" cy="9048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B0F7FA-3412-4A77-A06E-D36B8D3653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62251" y="1828799"/>
            <a:ext cx="8372474" cy="4711573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E534A86-D845-4C22-A1BE-8FE17C73373E}"/>
              </a:ext>
            </a:extLst>
          </p:cNvPr>
          <p:cNvSpPr/>
          <p:nvPr/>
        </p:nvSpPr>
        <p:spPr>
          <a:xfrm>
            <a:off x="3448050" y="1990725"/>
            <a:ext cx="914400" cy="6762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FF0000"/>
                </a:solidFill>
              </a:rPr>
              <a:t>7 239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CE8766B-6DAD-422A-A895-773AC474A770}"/>
              </a:ext>
            </a:extLst>
          </p:cNvPr>
          <p:cNvSpPr/>
          <p:nvPr/>
        </p:nvSpPr>
        <p:spPr>
          <a:xfrm>
            <a:off x="3438525" y="2781300"/>
            <a:ext cx="914400" cy="6762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FF0000"/>
                </a:solidFill>
              </a:rPr>
              <a:t>1 640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37921E2F-3499-4C83-BFF9-94AEE855D16E}"/>
              </a:ext>
            </a:extLst>
          </p:cNvPr>
          <p:cNvSpPr/>
          <p:nvPr/>
        </p:nvSpPr>
        <p:spPr>
          <a:xfrm>
            <a:off x="3448050" y="3562350"/>
            <a:ext cx="914400" cy="6762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FF0000"/>
                </a:solidFill>
              </a:rPr>
              <a:t>8 053</a:t>
            </a: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14C40A39-657C-43C4-8547-628E1D58B849}"/>
              </a:ext>
            </a:extLst>
          </p:cNvPr>
          <p:cNvSpPr/>
          <p:nvPr/>
        </p:nvSpPr>
        <p:spPr>
          <a:xfrm>
            <a:off x="3419475" y="4305300"/>
            <a:ext cx="914400" cy="6762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FF0000"/>
                </a:solidFill>
              </a:rPr>
              <a:t>2 008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1DDF2EB2-DACF-4881-B222-6CBDD82DE478}"/>
              </a:ext>
            </a:extLst>
          </p:cNvPr>
          <p:cNvSpPr/>
          <p:nvPr/>
        </p:nvSpPr>
        <p:spPr>
          <a:xfrm>
            <a:off x="3438525" y="5067300"/>
            <a:ext cx="914400" cy="6762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FF0000"/>
                </a:solidFill>
              </a:rPr>
              <a:t>6 700</a:t>
            </a: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C08F37B6-8415-4434-9E51-2E5A812F0F86}"/>
              </a:ext>
            </a:extLst>
          </p:cNvPr>
          <p:cNvSpPr/>
          <p:nvPr/>
        </p:nvSpPr>
        <p:spPr>
          <a:xfrm>
            <a:off x="3409950" y="5838825"/>
            <a:ext cx="914400" cy="67627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FF0000"/>
                </a:solidFill>
              </a:rPr>
              <a:t>3 060</a:t>
            </a:r>
          </a:p>
        </p:txBody>
      </p:sp>
    </p:spTree>
    <p:extLst>
      <p:ext uri="{BB962C8B-B14F-4D97-AF65-F5344CB8AC3E}">
        <p14:creationId xmlns:p14="http://schemas.microsoft.com/office/powerpoint/2010/main" val="129850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 animBg="1"/>
      <p:bldP spid="40" grpId="0" animBg="1"/>
      <p:bldP spid="44" grpId="0" animBg="1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6440077" y="-765452"/>
            <a:ext cx="5049700" cy="6488711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22415" y="685800"/>
            <a:ext cx="10759985" cy="6389176"/>
            <a:chOff x="0" y="0"/>
            <a:chExt cx="13836260" cy="8381614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318114"/>
            </a:xfrm>
            <a:custGeom>
              <a:avLst/>
              <a:gdLst/>
              <a:ahLst/>
              <a:cxnLst/>
              <a:rect l="l" t="t" r="r" b="b"/>
              <a:pathLst>
                <a:path w="13772759" h="8318114">
                  <a:moveTo>
                    <a:pt x="13680050" y="8318114"/>
                  </a:moveTo>
                  <a:lnTo>
                    <a:pt x="92710" y="8318114"/>
                  </a:lnTo>
                  <a:cubicBezTo>
                    <a:pt x="41910" y="8318114"/>
                    <a:pt x="0" y="8276203"/>
                    <a:pt x="0" y="8225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8224134"/>
                  </a:lnTo>
                  <a:cubicBezTo>
                    <a:pt x="13772759" y="8276203"/>
                    <a:pt x="13730850" y="8318114"/>
                    <a:pt x="13680050" y="831811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381614"/>
            </a:xfrm>
            <a:custGeom>
              <a:avLst/>
              <a:gdLst/>
              <a:ahLst/>
              <a:cxnLst/>
              <a:rect l="l" t="t" r="r" b="b"/>
              <a:pathLst>
                <a:path w="13836259" h="8381614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257153"/>
                  </a:lnTo>
                  <a:cubicBezTo>
                    <a:pt x="13776570" y="8292714"/>
                    <a:pt x="13747359" y="8321924"/>
                    <a:pt x="13711800" y="8321924"/>
                  </a:cubicBezTo>
                  <a:lnTo>
                    <a:pt x="124460" y="8321924"/>
                  </a:lnTo>
                  <a:cubicBezTo>
                    <a:pt x="88900" y="8321924"/>
                    <a:pt x="59690" y="8292714"/>
                    <a:pt x="59690" y="8257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257153"/>
                  </a:lnTo>
                  <a:cubicBezTo>
                    <a:pt x="0" y="8325734"/>
                    <a:pt x="55880" y="8381614"/>
                    <a:pt x="124460" y="8381614"/>
                  </a:cubicBezTo>
                  <a:lnTo>
                    <a:pt x="13711800" y="8381614"/>
                  </a:lnTo>
                  <a:cubicBezTo>
                    <a:pt x="13780379" y="8381614"/>
                    <a:pt x="13836259" y="8325734"/>
                    <a:pt x="13836259" y="8257153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822415" y="431555"/>
            <a:ext cx="10759984" cy="40090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319726" flipH="1" flipV="1">
            <a:off x="10203123" y="5558773"/>
            <a:ext cx="1775224" cy="170098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326267" y="4575833"/>
            <a:ext cx="2684847" cy="2474941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635297" flipH="1" flipV="1">
            <a:off x="394462" y="245802"/>
            <a:ext cx="1383513" cy="132565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90396" y="317829"/>
            <a:ext cx="294004" cy="29400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57848" y="826106"/>
            <a:ext cx="647310" cy="647310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266298" y="6172200"/>
            <a:ext cx="479805" cy="479805"/>
          </a:xfrm>
          <a:prstGeom prst="rect">
            <a:avLst/>
          </a:prstGeom>
        </p:spPr>
      </p:pic>
      <p:graphicFrame>
        <p:nvGraphicFramePr>
          <p:cNvPr id="38" name="Object 26">
            <a:extLst>
              <a:ext uri="{FF2B5EF4-FFF2-40B4-BE49-F238E27FC236}">
                <a16:creationId xmlns:a16="http://schemas.microsoft.com/office/drawing/2014/main" id="{DA519DBF-1F21-48AE-913D-49CD08AC8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624" y="903596"/>
          <a:ext cx="1271309" cy="1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393529" progId="Equation.DSMT4">
                  <p:embed/>
                </p:oleObj>
              </mc:Choice>
              <mc:Fallback>
                <p:oleObj name="Equation" r:id="rId10" imgW="380835" imgH="393529" progId="Equation.DSMT4">
                  <p:embed/>
                  <p:pic>
                    <p:nvPicPr>
                      <p:cNvPr id="38" name="Object 26">
                        <a:extLst>
                          <a:ext uri="{FF2B5EF4-FFF2-40B4-BE49-F238E27FC236}">
                            <a16:creationId xmlns:a16="http://schemas.microsoft.com/office/drawing/2014/main" id="{DA519DBF-1F21-48AE-913D-49CD08AC8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624" y="903596"/>
                        <a:ext cx="1271309" cy="139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8">
            <a:extLst>
              <a:ext uri="{FF2B5EF4-FFF2-40B4-BE49-F238E27FC236}">
                <a16:creationId xmlns:a16="http://schemas.microsoft.com/office/drawing/2014/main" id="{4692BA18-E889-4EFB-8406-961545301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9426" y="934700"/>
          <a:ext cx="2054294" cy="138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39" name="Object 28">
                        <a:extLst>
                          <a:ext uri="{FF2B5EF4-FFF2-40B4-BE49-F238E27FC236}">
                            <a16:creationId xmlns:a16="http://schemas.microsoft.com/office/drawing/2014/main" id="{4692BA18-E889-4EFB-8406-961545301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26" y="934700"/>
                        <a:ext cx="2054294" cy="1383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>
            <a:extLst>
              <a:ext uri="{FF2B5EF4-FFF2-40B4-BE49-F238E27FC236}">
                <a16:creationId xmlns:a16="http://schemas.microsoft.com/office/drawing/2014/main" id="{C94CE8FD-8A77-4A9D-8F4C-BC05A66CE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463" y="950749"/>
          <a:ext cx="1359377" cy="132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393529" progId="Equation.DSMT4">
                  <p:embed/>
                </p:oleObj>
              </mc:Choice>
              <mc:Fallback>
                <p:oleObj name="Equation" r:id="rId14" imgW="380835" imgH="393529" progId="Equation.DSMT4">
                  <p:embed/>
                  <p:pic>
                    <p:nvPicPr>
                      <p:cNvPr id="40" name="Object 29">
                        <a:extLst>
                          <a:ext uri="{FF2B5EF4-FFF2-40B4-BE49-F238E27FC236}">
                            <a16:creationId xmlns:a16="http://schemas.microsoft.com/office/drawing/2014/main" id="{C94CE8FD-8A77-4A9D-8F4C-BC05A66CE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463" y="950749"/>
                        <a:ext cx="1359377" cy="1324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0">
            <a:extLst>
              <a:ext uri="{FF2B5EF4-FFF2-40B4-BE49-F238E27FC236}">
                <a16:creationId xmlns:a16="http://schemas.microsoft.com/office/drawing/2014/main" id="{2D47107B-E3C7-44C4-82CF-672030CC5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842" y="2221343"/>
          <a:ext cx="1560242" cy="14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307" imgH="393529" progId="Equation.DSMT4">
                  <p:embed/>
                </p:oleObj>
              </mc:Choice>
              <mc:Fallback>
                <p:oleObj name="Equation" r:id="rId16" imgW="444307" imgH="393529" progId="Equation.DSMT4">
                  <p:embed/>
                  <p:pic>
                    <p:nvPicPr>
                      <p:cNvPr id="41" name="Object 30">
                        <a:extLst>
                          <a:ext uri="{FF2B5EF4-FFF2-40B4-BE49-F238E27FC236}">
                            <a16:creationId xmlns:a16="http://schemas.microsoft.com/office/drawing/2014/main" id="{2D47107B-E3C7-44C4-82CF-672030CC5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842" y="2221343"/>
                        <a:ext cx="1560242" cy="14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2">
            <a:extLst>
              <a:ext uri="{FF2B5EF4-FFF2-40B4-BE49-F238E27FC236}">
                <a16:creationId xmlns:a16="http://schemas.microsoft.com/office/drawing/2014/main" id="{EA421CE4-2F3C-4574-AADD-B0D6DF1E4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3550" y="2230866"/>
          <a:ext cx="1237614" cy="139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057" imgH="393529" progId="Equation.DSMT4">
                  <p:embed/>
                </p:oleObj>
              </mc:Choice>
              <mc:Fallback>
                <p:oleObj name="Equation" r:id="rId18" imgW="330057" imgH="393529" progId="Equation.DSMT4">
                  <p:embed/>
                  <p:pic>
                    <p:nvPicPr>
                      <p:cNvPr id="42" name="Object 32">
                        <a:extLst>
                          <a:ext uri="{FF2B5EF4-FFF2-40B4-BE49-F238E27FC236}">
                            <a16:creationId xmlns:a16="http://schemas.microsoft.com/office/drawing/2014/main" id="{EA421CE4-2F3C-4574-AADD-B0D6DF1E4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550" y="2230866"/>
                        <a:ext cx="1237614" cy="139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3">
            <a:extLst>
              <a:ext uri="{FF2B5EF4-FFF2-40B4-BE49-F238E27FC236}">
                <a16:creationId xmlns:a16="http://schemas.microsoft.com/office/drawing/2014/main" id="{D12D58C9-77BA-4426-ACEE-38DEDC810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5784" y="2211809"/>
          <a:ext cx="2158521" cy="14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393529" progId="Equation.DSMT4">
                  <p:embed/>
                </p:oleObj>
              </mc:Choice>
              <mc:Fallback>
                <p:oleObj name="Equation" r:id="rId20" imgW="622030" imgH="393529" progId="Equation.DSMT4">
                  <p:embed/>
                  <p:pic>
                    <p:nvPicPr>
                      <p:cNvPr id="43" name="Object 33">
                        <a:extLst>
                          <a:ext uri="{FF2B5EF4-FFF2-40B4-BE49-F238E27FC236}">
                            <a16:creationId xmlns:a16="http://schemas.microsoft.com/office/drawing/2014/main" id="{D12D58C9-77BA-4426-ACEE-38DEDC810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784" y="2211809"/>
                        <a:ext cx="2158521" cy="14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4">
            <a:extLst>
              <a:ext uri="{FF2B5EF4-FFF2-40B4-BE49-F238E27FC236}">
                <a16:creationId xmlns:a16="http://schemas.microsoft.com/office/drawing/2014/main" id="{788BD8AD-2B06-4B5B-9027-C4BF2BEB6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6515" y="3735004"/>
          <a:ext cx="1478661" cy="143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13" imgH="393529" progId="Equation.DSMT4">
                  <p:embed/>
                </p:oleObj>
              </mc:Choice>
              <mc:Fallback>
                <p:oleObj name="Equation" r:id="rId22" imgW="431613" imgH="393529" progId="Equation.DSMT4">
                  <p:embed/>
                  <p:pic>
                    <p:nvPicPr>
                      <p:cNvPr id="44" name="Object 34">
                        <a:extLst>
                          <a:ext uri="{FF2B5EF4-FFF2-40B4-BE49-F238E27FC236}">
                            <a16:creationId xmlns:a16="http://schemas.microsoft.com/office/drawing/2014/main" id="{788BD8AD-2B06-4B5B-9027-C4BF2BEB6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15" y="3735004"/>
                        <a:ext cx="1478661" cy="143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>
            <a:extLst>
              <a:ext uri="{FF2B5EF4-FFF2-40B4-BE49-F238E27FC236}">
                <a16:creationId xmlns:a16="http://schemas.microsoft.com/office/drawing/2014/main" id="{B23F48BA-7ACC-4489-A9F3-8A5533E50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3760259"/>
          <a:ext cx="1168400" cy="135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393480" progId="Equation.DSMT4">
                  <p:embed/>
                </p:oleObj>
              </mc:Choice>
              <mc:Fallback>
                <p:oleObj name="Equation" r:id="rId24" imgW="330120" imgH="393480" progId="Equation.DSMT4">
                  <p:embed/>
                  <p:pic>
                    <p:nvPicPr>
                      <p:cNvPr id="45" name="Object 36">
                        <a:extLst>
                          <a:ext uri="{FF2B5EF4-FFF2-40B4-BE49-F238E27FC236}">
                            <a16:creationId xmlns:a16="http://schemas.microsoft.com/office/drawing/2014/main" id="{B23F48BA-7ACC-4489-A9F3-8A5533E50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760259"/>
                        <a:ext cx="1168400" cy="1354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8203178E-79AA-4DCC-8531-232AD2E6A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704167"/>
          <a:ext cx="2107142" cy="141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393480" progId="Equation.DSMT4">
                  <p:embed/>
                </p:oleObj>
              </mc:Choice>
              <mc:Fallback>
                <p:oleObj name="Equation" r:id="rId26" imgW="622080" imgH="393480" progId="Equation.DSMT4">
                  <p:embed/>
                  <p:pic>
                    <p:nvPicPr>
                      <p:cNvPr id="46" name="Object 37">
                        <a:extLst>
                          <a:ext uri="{FF2B5EF4-FFF2-40B4-BE49-F238E27FC236}">
                            <a16:creationId xmlns:a16="http://schemas.microsoft.com/office/drawing/2014/main" id="{8203178E-79AA-4DCC-8531-232AD2E6A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704167"/>
                        <a:ext cx="2107142" cy="1414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8">
            <a:extLst>
              <a:ext uri="{FF2B5EF4-FFF2-40B4-BE49-F238E27FC236}">
                <a16:creationId xmlns:a16="http://schemas.microsoft.com/office/drawing/2014/main" id="{C66604CF-17E2-450B-A3A6-0CC86CE91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5929" y="5258473"/>
          <a:ext cx="1344392" cy="147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393529" progId="Equation.DSMT4">
                  <p:embed/>
                </p:oleObj>
              </mc:Choice>
              <mc:Fallback>
                <p:oleObj name="Equation" r:id="rId28" imgW="380835" imgH="393529" progId="Equation.DSMT4">
                  <p:embed/>
                  <p:pic>
                    <p:nvPicPr>
                      <p:cNvPr id="47" name="Object 38">
                        <a:extLst>
                          <a:ext uri="{FF2B5EF4-FFF2-40B4-BE49-F238E27FC236}">
                            <a16:creationId xmlns:a16="http://schemas.microsoft.com/office/drawing/2014/main" id="{C66604CF-17E2-450B-A3A6-0CC86CE91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929" y="5258473"/>
                        <a:ext cx="1344392" cy="1476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0">
            <a:extLst>
              <a:ext uri="{FF2B5EF4-FFF2-40B4-BE49-F238E27FC236}">
                <a16:creationId xmlns:a16="http://schemas.microsoft.com/office/drawing/2014/main" id="{E3DAE5C8-D60B-4DFA-9F1F-207BC9058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055" y="5297981"/>
          <a:ext cx="2170288" cy="146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30" imgH="393529" progId="Equation.DSMT4">
                  <p:embed/>
                </p:oleObj>
              </mc:Choice>
              <mc:Fallback>
                <p:oleObj name="Equation" r:id="rId30" imgW="622030" imgH="393529" progId="Equation.DSMT4">
                  <p:embed/>
                  <p:pic>
                    <p:nvPicPr>
                      <p:cNvPr id="48" name="Object 40">
                        <a:extLst>
                          <a:ext uri="{FF2B5EF4-FFF2-40B4-BE49-F238E27FC236}">
                            <a16:creationId xmlns:a16="http://schemas.microsoft.com/office/drawing/2014/main" id="{E3DAE5C8-D60B-4DFA-9F1F-207BC9058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055" y="5297981"/>
                        <a:ext cx="2170288" cy="1460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1">
            <a:extLst>
              <a:ext uri="{FF2B5EF4-FFF2-40B4-BE49-F238E27FC236}">
                <a16:creationId xmlns:a16="http://schemas.microsoft.com/office/drawing/2014/main" id="{D85DE9B2-97A0-4360-B603-7E0F0BBC7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27" y="5448575"/>
          <a:ext cx="1244884" cy="139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057" imgH="393529" progId="Equation.DSMT4">
                  <p:embed/>
                </p:oleObj>
              </mc:Choice>
              <mc:Fallback>
                <p:oleObj name="Equation" r:id="rId32" imgW="330057" imgH="393529" progId="Equation.DSMT4">
                  <p:embed/>
                  <p:pic>
                    <p:nvPicPr>
                      <p:cNvPr id="49" name="Object 41">
                        <a:extLst>
                          <a:ext uri="{FF2B5EF4-FFF2-40B4-BE49-F238E27FC236}">
                            <a16:creationId xmlns:a16="http://schemas.microsoft.com/office/drawing/2014/main" id="{D85DE9B2-97A0-4360-B603-7E0F0BBC7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627" y="5448575"/>
                        <a:ext cx="1244884" cy="139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F352AE-0DB7-42D7-A3B9-56CBF1EAC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6618" y="3770007"/>
          <a:ext cx="1156902" cy="129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17192" imgH="2379046" progId="Equation.DSMT4">
                  <p:embed/>
                </p:oleObj>
              </mc:Choice>
              <mc:Fallback>
                <p:oleObj name="Equation" r:id="rId34" imgW="1917192" imgH="237904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F352AE-0DB7-42D7-A3B9-56CBF1EAC6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636618" y="3770007"/>
                        <a:ext cx="1156902" cy="129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85B1002-651B-49A0-9FA7-CECB57031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700" y="2270400"/>
          <a:ext cx="996851" cy="132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00" imgH="393480" progId="Equation.DSMT4">
                  <p:embed/>
                </p:oleObj>
              </mc:Choice>
              <mc:Fallback>
                <p:oleObj name="Equation" r:id="rId36" imgW="2664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85B1002-651B-49A0-9FA7-CECB57031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969700" y="2270400"/>
                        <a:ext cx="996851" cy="132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iêu đề phụ 2">
            <a:extLst>
              <a:ext uri="{FF2B5EF4-FFF2-40B4-BE49-F238E27FC236}">
                <a16:creationId xmlns:a16="http://schemas.microsoft.com/office/drawing/2014/main" id="{EC7730A2-A914-4653-B320-90BB5CDCA01B}"/>
              </a:ext>
            </a:extLst>
          </p:cNvPr>
          <p:cNvSpPr txBox="1">
            <a:spLocks/>
          </p:cNvSpPr>
          <p:nvPr/>
        </p:nvSpPr>
        <p:spPr>
          <a:xfrm>
            <a:off x="718027" y="426745"/>
            <a:ext cx="855572" cy="468959"/>
          </a:xfrm>
          <a:prstGeom prst="rect">
            <a:avLst/>
          </a:prstGeom>
        </p:spPr>
        <p:txBody>
          <a:bodyPr>
            <a:noAutofit/>
          </a:bodyPr>
          <a:lstStyle/>
          <a:p>
            <a:pPr defTabSz="60963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334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vi-VN" sz="5334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itle 1">
            <a:extLst>
              <a:ext uri="{FF2B5EF4-FFF2-40B4-BE49-F238E27FC236}">
                <a16:creationId xmlns:a16="http://schemas.microsoft.com/office/drawing/2014/main" id="{B110261E-3CDC-4147-A773-1EEF5DEFD398}"/>
              </a:ext>
            </a:extLst>
          </p:cNvPr>
          <p:cNvSpPr txBox="1">
            <a:spLocks/>
          </p:cNvSpPr>
          <p:nvPr/>
        </p:nvSpPr>
        <p:spPr>
          <a:xfrm>
            <a:off x="10734502" y="-14489"/>
            <a:ext cx="1457498" cy="524933"/>
          </a:xfrm>
          <a:prstGeom prst="rect">
            <a:avLst/>
          </a:prstGeom>
        </p:spPr>
        <p:txBody>
          <a:bodyPr vert="horz" lIns="60960" tIns="30480" rIns="60960" bIns="3048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09630"/>
            <a:r>
              <a:rPr lang="en-US" sz="2133">
                <a:solidFill>
                  <a:srgbClr val="C0504D">
                    <a:lumMod val="20000"/>
                    <a:lumOff val="80000"/>
                  </a:srgbClr>
                </a:solidFill>
                <a:latin typeface="#9Slide07 HoneyCream" pitchFamily="2" charset="0"/>
              </a:rPr>
              <a:t>Măng Non</a:t>
            </a:r>
            <a:endParaRPr lang="en-US" sz="2133" dirty="0">
              <a:solidFill>
                <a:srgbClr val="C0504D">
                  <a:lumMod val="20000"/>
                  <a:lumOff val="80000"/>
                </a:srgbClr>
              </a:solidFill>
              <a:latin typeface="#9Slide07 HoneyCream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9E3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id="{5D1CFE03-E6AD-4D40-8FD5-9E314FF53905}"/>
              </a:ext>
            </a:extLst>
          </p:cNvPr>
          <p:cNvGrpSpPr/>
          <p:nvPr/>
        </p:nvGrpSpPr>
        <p:grpSpPr>
          <a:xfrm>
            <a:off x="295276" y="295275"/>
            <a:ext cx="11687174" cy="6779701"/>
            <a:chOff x="0" y="0"/>
            <a:chExt cx="13836260" cy="8381614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8CE7C0BD-3B56-44B8-8A3C-08BF00CF346F}"/>
                </a:ext>
              </a:extLst>
            </p:cNvPr>
            <p:cNvSpPr/>
            <p:nvPr/>
          </p:nvSpPr>
          <p:spPr>
            <a:xfrm>
              <a:off x="31750" y="31750"/>
              <a:ext cx="13772759" cy="8318114"/>
            </a:xfrm>
            <a:custGeom>
              <a:avLst/>
              <a:gdLst/>
              <a:ahLst/>
              <a:cxnLst/>
              <a:rect l="l" t="t" r="r" b="b"/>
              <a:pathLst>
                <a:path w="13772759" h="8318114">
                  <a:moveTo>
                    <a:pt x="13680050" y="8318114"/>
                  </a:moveTo>
                  <a:lnTo>
                    <a:pt x="92710" y="8318114"/>
                  </a:lnTo>
                  <a:cubicBezTo>
                    <a:pt x="41910" y="8318114"/>
                    <a:pt x="0" y="8276203"/>
                    <a:pt x="0" y="8225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8224134"/>
                  </a:lnTo>
                  <a:cubicBezTo>
                    <a:pt x="13772759" y="8276203"/>
                    <a:pt x="13730850" y="8318114"/>
                    <a:pt x="13680050" y="831811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1E904DB0-7952-47A3-9784-8A09CA585889}"/>
                </a:ext>
              </a:extLst>
            </p:cNvPr>
            <p:cNvSpPr/>
            <p:nvPr/>
          </p:nvSpPr>
          <p:spPr>
            <a:xfrm>
              <a:off x="0" y="0"/>
              <a:ext cx="13836259" cy="8381614"/>
            </a:xfrm>
            <a:custGeom>
              <a:avLst/>
              <a:gdLst/>
              <a:ahLst/>
              <a:cxnLst/>
              <a:rect l="l" t="t" r="r" b="b"/>
              <a:pathLst>
                <a:path w="13836259" h="8381614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257153"/>
                  </a:lnTo>
                  <a:cubicBezTo>
                    <a:pt x="13776570" y="8292714"/>
                    <a:pt x="13747359" y="8321924"/>
                    <a:pt x="13711800" y="8321924"/>
                  </a:cubicBezTo>
                  <a:lnTo>
                    <a:pt x="124460" y="8321924"/>
                  </a:lnTo>
                  <a:cubicBezTo>
                    <a:pt x="88900" y="8321924"/>
                    <a:pt x="59690" y="8292714"/>
                    <a:pt x="59690" y="8257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257153"/>
                  </a:lnTo>
                  <a:cubicBezTo>
                    <a:pt x="0" y="8325734"/>
                    <a:pt x="55880" y="8381614"/>
                    <a:pt x="124460" y="8381614"/>
                  </a:cubicBezTo>
                  <a:lnTo>
                    <a:pt x="13711800" y="8381614"/>
                  </a:lnTo>
                  <a:cubicBezTo>
                    <a:pt x="13780379" y="8381614"/>
                    <a:pt x="13836259" y="8325734"/>
                    <a:pt x="13836259" y="8257153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9" name="Picture 13">
            <a:extLst>
              <a:ext uri="{FF2B5EF4-FFF2-40B4-BE49-F238E27FC236}">
                <a16:creationId xmlns:a16="http://schemas.microsoft.com/office/drawing/2014/main" id="{894FB19D-4307-4F05-9F34-168F7B4EBC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8180" y="4872111"/>
            <a:ext cx="2238770" cy="20637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7C493C0-DC04-4BEA-B2BA-9C5BD50F7C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88" y="361950"/>
            <a:ext cx="2243138" cy="9298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C68F202-53E0-4457-A63F-B5F321AFBE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575" y="1171575"/>
            <a:ext cx="10648950" cy="6858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157F08C-FD11-494C-A876-2917FB2523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3549" y="1883237"/>
            <a:ext cx="9991725" cy="3280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12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5559243" y="-1456849"/>
            <a:ext cx="7449447" cy="9572313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22416" y="946395"/>
            <a:ext cx="10547169" cy="6159021"/>
            <a:chOff x="0" y="0"/>
            <a:chExt cx="13836260" cy="8079687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16187"/>
            </a:xfrm>
            <a:custGeom>
              <a:avLst/>
              <a:gdLst/>
              <a:ahLst/>
              <a:cxnLst/>
              <a:rect l="l" t="t" r="r" b="b"/>
              <a:pathLst>
                <a:path w="13772759" h="8016187">
                  <a:moveTo>
                    <a:pt x="13680050" y="8016187"/>
                  </a:moveTo>
                  <a:lnTo>
                    <a:pt x="92710" y="8016187"/>
                  </a:lnTo>
                  <a:cubicBezTo>
                    <a:pt x="41910" y="8016187"/>
                    <a:pt x="0" y="7974277"/>
                    <a:pt x="0" y="7923477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22206"/>
                  </a:lnTo>
                  <a:cubicBezTo>
                    <a:pt x="13772759" y="7974277"/>
                    <a:pt x="13730850" y="8016187"/>
                    <a:pt x="13680050" y="801618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079687"/>
            </a:xfrm>
            <a:custGeom>
              <a:avLst/>
              <a:gdLst/>
              <a:ahLst/>
              <a:cxnLst/>
              <a:rect l="l" t="t" r="r" b="b"/>
              <a:pathLst>
                <a:path w="13836259" h="8079687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955227"/>
                  </a:lnTo>
                  <a:cubicBezTo>
                    <a:pt x="13776570" y="7990787"/>
                    <a:pt x="13747359" y="8019997"/>
                    <a:pt x="13711800" y="8019997"/>
                  </a:cubicBezTo>
                  <a:lnTo>
                    <a:pt x="124460" y="8019997"/>
                  </a:lnTo>
                  <a:cubicBezTo>
                    <a:pt x="88900" y="8019997"/>
                    <a:pt x="59690" y="7990787"/>
                    <a:pt x="59690" y="7955227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955227"/>
                  </a:lnTo>
                  <a:cubicBezTo>
                    <a:pt x="0" y="8023807"/>
                    <a:pt x="55880" y="8079687"/>
                    <a:pt x="124460" y="8079687"/>
                  </a:cubicBezTo>
                  <a:lnTo>
                    <a:pt x="13711800" y="8079687"/>
                  </a:lnTo>
                  <a:cubicBezTo>
                    <a:pt x="13780379" y="8079687"/>
                    <a:pt x="13836259" y="8023807"/>
                    <a:pt x="13836259" y="7955227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822416" y="685800"/>
            <a:ext cx="10547169" cy="40090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68559" y="-256395"/>
            <a:ext cx="5076199" cy="486392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21883" flipH="1" flipV="1">
            <a:off x="7095257" y="3529103"/>
            <a:ext cx="5090724" cy="487783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5157" y="3148624"/>
            <a:ext cx="4629256" cy="390540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33425" y="1582786"/>
            <a:ext cx="1236360" cy="123636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684451" y="705872"/>
            <a:ext cx="761656" cy="761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046399" y="5672309"/>
            <a:ext cx="761656" cy="76165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747457" y="5291481"/>
            <a:ext cx="490456" cy="49045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81B8F3-3755-431E-8925-E1DABE3120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41749" y="2379636"/>
            <a:ext cx="7023201" cy="20606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26450" y="-686153"/>
            <a:ext cx="4418614" cy="5677785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737264" y="886250"/>
            <a:ext cx="10379592" cy="6193725"/>
            <a:chOff x="0" y="0"/>
            <a:chExt cx="13616424" cy="8125211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552925" cy="8061711"/>
            </a:xfrm>
            <a:custGeom>
              <a:avLst/>
              <a:gdLst/>
              <a:ahLst/>
              <a:cxnLst/>
              <a:rect l="l" t="t" r="r" b="b"/>
              <a:pathLst>
                <a:path w="13552925" h="8061711">
                  <a:moveTo>
                    <a:pt x="13460214" y="8061711"/>
                  </a:moveTo>
                  <a:lnTo>
                    <a:pt x="92710" y="8061711"/>
                  </a:lnTo>
                  <a:cubicBezTo>
                    <a:pt x="41910" y="8061711"/>
                    <a:pt x="0" y="8019801"/>
                    <a:pt x="0" y="796900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458944" y="0"/>
                  </a:lnTo>
                  <a:cubicBezTo>
                    <a:pt x="13509744" y="0"/>
                    <a:pt x="13551653" y="41910"/>
                    <a:pt x="13551653" y="92710"/>
                  </a:cubicBezTo>
                  <a:lnTo>
                    <a:pt x="13551653" y="7967731"/>
                  </a:lnTo>
                  <a:cubicBezTo>
                    <a:pt x="13552925" y="8019801"/>
                    <a:pt x="13511014" y="8061711"/>
                    <a:pt x="13460214" y="806171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616425" cy="8125212"/>
            </a:xfrm>
            <a:custGeom>
              <a:avLst/>
              <a:gdLst/>
              <a:ahLst/>
              <a:cxnLst/>
              <a:rect l="l" t="t" r="r" b="b"/>
              <a:pathLst>
                <a:path w="13616425" h="8125212">
                  <a:moveTo>
                    <a:pt x="13491964" y="59690"/>
                  </a:moveTo>
                  <a:cubicBezTo>
                    <a:pt x="13527525" y="59690"/>
                    <a:pt x="13556734" y="88900"/>
                    <a:pt x="13556734" y="124460"/>
                  </a:cubicBezTo>
                  <a:lnTo>
                    <a:pt x="13556734" y="8000751"/>
                  </a:lnTo>
                  <a:cubicBezTo>
                    <a:pt x="13556734" y="8036312"/>
                    <a:pt x="13527525" y="8065522"/>
                    <a:pt x="13491964" y="8065522"/>
                  </a:cubicBezTo>
                  <a:lnTo>
                    <a:pt x="124460" y="8065522"/>
                  </a:lnTo>
                  <a:cubicBezTo>
                    <a:pt x="88900" y="8065522"/>
                    <a:pt x="59690" y="8036312"/>
                    <a:pt x="59690" y="800075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491964" y="59690"/>
                  </a:lnTo>
                  <a:moveTo>
                    <a:pt x="1349196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000751"/>
                  </a:lnTo>
                  <a:cubicBezTo>
                    <a:pt x="0" y="8069331"/>
                    <a:pt x="55880" y="8125212"/>
                    <a:pt x="124460" y="8125212"/>
                  </a:cubicBezTo>
                  <a:lnTo>
                    <a:pt x="13491964" y="8125212"/>
                  </a:lnTo>
                  <a:cubicBezTo>
                    <a:pt x="13560544" y="8125212"/>
                    <a:pt x="13616425" y="8069331"/>
                    <a:pt x="13616425" y="8000751"/>
                  </a:cubicBezTo>
                  <a:lnTo>
                    <a:pt x="13616425" y="124460"/>
                  </a:lnTo>
                  <a:cubicBezTo>
                    <a:pt x="13616425" y="55880"/>
                    <a:pt x="13560544" y="0"/>
                    <a:pt x="1349196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981895">
            <a:off x="-31102" y="5308186"/>
            <a:ext cx="3350815" cy="321069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737264" y="685800"/>
            <a:ext cx="10379592" cy="400900"/>
            <a:chOff x="0" y="0"/>
            <a:chExt cx="59843839" cy="23114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59843839" cy="2311400"/>
            </a:xfrm>
            <a:custGeom>
              <a:avLst/>
              <a:gdLst/>
              <a:ahLst/>
              <a:cxnLst/>
              <a:rect l="l" t="t" r="r" b="b"/>
              <a:pathLst>
                <a:path w="59843839" h="2311400">
                  <a:moveTo>
                    <a:pt x="59539039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59539039" y="2311400"/>
                  </a:lnTo>
                  <a:cubicBezTo>
                    <a:pt x="59707946" y="2311400"/>
                    <a:pt x="59843839" y="2175510"/>
                    <a:pt x="59843839" y="2006600"/>
                  </a:cubicBezTo>
                  <a:lnTo>
                    <a:pt x="59843839" y="304800"/>
                  </a:lnTo>
                  <a:cubicBezTo>
                    <a:pt x="59843839" y="135890"/>
                    <a:pt x="59707946" y="0"/>
                    <a:pt x="59539039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361714">
            <a:off x="5983697" y="-2048074"/>
            <a:ext cx="6543171" cy="626954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770924" y="788362"/>
            <a:ext cx="484359" cy="484359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399401" y="288518"/>
            <a:ext cx="984203" cy="98420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625586" y="1392878"/>
            <a:ext cx="681209" cy="681209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46028" y="6348688"/>
            <a:ext cx="391237" cy="391237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07724" y="6348688"/>
            <a:ext cx="273161" cy="27316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3874E6-336C-433C-ADD8-0CFEF8D930CF}"/>
              </a:ext>
            </a:extLst>
          </p:cNvPr>
          <p:cNvSpPr txBox="1"/>
          <p:nvPr/>
        </p:nvSpPr>
        <p:spPr>
          <a:xfrm>
            <a:off x="10748810" y="6543420"/>
            <a:ext cx="58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630"/>
            <a:r>
              <a:rPr lang="en-US" sz="1200">
                <a:solidFill>
                  <a:srgbClr val="F79646">
                    <a:lumMod val="60000"/>
                    <a:lumOff val="40000"/>
                  </a:srgbClr>
                </a:solidFill>
                <a:latin typeface="UTM Banque" panose="02040603050506020204" pitchFamily="18" charset="0"/>
              </a:rPr>
              <a:t>KTUTS</a:t>
            </a:r>
          </a:p>
        </p:txBody>
      </p:sp>
      <p:pic>
        <p:nvPicPr>
          <p:cNvPr id="22" name="Picture 14">
            <a:extLst>
              <a:ext uri="{FF2B5EF4-FFF2-40B4-BE49-F238E27FC236}">
                <a16:creationId xmlns:a16="http://schemas.microsoft.com/office/drawing/2014/main" id="{6316E14B-F28B-488D-AD02-D9578C262F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291091" y="3904538"/>
            <a:ext cx="4017487" cy="3184772"/>
          </a:xfrm>
          <a:prstGeom prst="rect">
            <a:avLst/>
          </a:prstGeom>
        </p:spPr>
      </p:pic>
      <p:pic>
        <p:nvPicPr>
          <p:cNvPr id="23" name="Picture 8">
            <a:extLst>
              <a:ext uri="{FF2B5EF4-FFF2-40B4-BE49-F238E27FC236}">
                <a16:creationId xmlns:a16="http://schemas.microsoft.com/office/drawing/2014/main" id="{AE0796C4-BE47-4963-98CF-421C8F873F7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-186007" y="4605344"/>
            <a:ext cx="3081607" cy="24933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263070E-5771-4847-AA40-D4D5903A63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222722" y="801922"/>
            <a:ext cx="5017443" cy="19204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B5A4D94-4CC7-47BA-A1B6-62205AEA712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67001" y="2221514"/>
            <a:ext cx="7029297" cy="224352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BDD2F86-D8BF-4DFF-96D6-F7753328B7CD}"/>
              </a:ext>
            </a:extLst>
          </p:cNvPr>
          <p:cNvSpPr txBox="1"/>
          <p:nvPr/>
        </p:nvSpPr>
        <p:spPr>
          <a:xfrm>
            <a:off x="4895850" y="4629150"/>
            <a:ext cx="1666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(</a:t>
            </a:r>
            <a:r>
              <a:rPr lang="en-US" sz="3600" b="1" dirty="0" err="1"/>
              <a:t>Tiết</a:t>
            </a:r>
            <a:r>
              <a:rPr lang="en-US" sz="3600" b="1" dirty="0"/>
              <a:t> 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B1D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171576" y="-789043"/>
            <a:ext cx="4702113" cy="6042072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155458" y="414670"/>
            <a:ext cx="10547169" cy="6148525"/>
            <a:chOff x="0" y="0"/>
            <a:chExt cx="13836260" cy="8065916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02416"/>
            </a:xfrm>
            <a:custGeom>
              <a:avLst/>
              <a:gdLst/>
              <a:ahLst/>
              <a:cxnLst/>
              <a:rect l="l" t="t" r="r" b="b"/>
              <a:pathLst>
                <a:path w="13772759" h="8002416">
                  <a:moveTo>
                    <a:pt x="13680050" y="8002416"/>
                  </a:moveTo>
                  <a:lnTo>
                    <a:pt x="92710" y="8002416"/>
                  </a:lnTo>
                  <a:cubicBezTo>
                    <a:pt x="41910" y="8002416"/>
                    <a:pt x="0" y="7960506"/>
                    <a:pt x="0" y="790970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08436"/>
                  </a:lnTo>
                  <a:cubicBezTo>
                    <a:pt x="13772759" y="7960506"/>
                    <a:pt x="13730850" y="8002416"/>
                    <a:pt x="13680050" y="800241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065916"/>
            </a:xfrm>
            <a:custGeom>
              <a:avLst/>
              <a:gdLst/>
              <a:ahLst/>
              <a:cxnLst/>
              <a:rect l="l" t="t" r="r" b="b"/>
              <a:pathLst>
                <a:path w="13836259" h="8065916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941456"/>
                  </a:lnTo>
                  <a:cubicBezTo>
                    <a:pt x="13776570" y="7977016"/>
                    <a:pt x="13747359" y="8006226"/>
                    <a:pt x="13711800" y="8006226"/>
                  </a:cubicBezTo>
                  <a:lnTo>
                    <a:pt x="124460" y="8006226"/>
                  </a:lnTo>
                  <a:cubicBezTo>
                    <a:pt x="88900" y="8006226"/>
                    <a:pt x="59690" y="7977016"/>
                    <a:pt x="59690" y="794145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941456"/>
                  </a:lnTo>
                  <a:cubicBezTo>
                    <a:pt x="0" y="8010036"/>
                    <a:pt x="55880" y="8065916"/>
                    <a:pt x="124460" y="8065916"/>
                  </a:cubicBezTo>
                  <a:lnTo>
                    <a:pt x="13711800" y="8065916"/>
                  </a:lnTo>
                  <a:cubicBezTo>
                    <a:pt x="13780379" y="8065916"/>
                    <a:pt x="13836259" y="8010036"/>
                    <a:pt x="13836259" y="7941456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822416" y="685800"/>
            <a:ext cx="10547169" cy="40090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356582" y="1711376"/>
            <a:ext cx="332101" cy="32606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55058" y="381000"/>
            <a:ext cx="2174345" cy="203806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14597" y="592365"/>
            <a:ext cx="655267" cy="623099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22415" y="1355321"/>
            <a:ext cx="525304" cy="499516"/>
          </a:xfrm>
          <a:prstGeom prst="rect">
            <a:avLst/>
          </a:prstGeom>
        </p:spPr>
      </p:pic>
      <p:pic>
        <p:nvPicPr>
          <p:cNvPr id="21" name="Picture 11">
            <a:extLst>
              <a:ext uri="{FF2B5EF4-FFF2-40B4-BE49-F238E27FC236}">
                <a16:creationId xmlns:a16="http://schemas.microsoft.com/office/drawing/2014/main" id="{291D10EE-DAA8-4072-A9E4-E770E0C199F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11485" y="3793787"/>
            <a:ext cx="6264003" cy="1594475"/>
          </a:xfrm>
          <a:prstGeom prst="rect">
            <a:avLst/>
          </a:prstGeom>
        </p:spPr>
      </p:pic>
      <p:pic>
        <p:nvPicPr>
          <p:cNvPr id="23" name="Picture 9">
            <a:extLst>
              <a:ext uri="{FF2B5EF4-FFF2-40B4-BE49-F238E27FC236}">
                <a16:creationId xmlns:a16="http://schemas.microsoft.com/office/drawing/2014/main" id="{FB4F637C-A6A6-47F5-9E54-28DCEAA81F6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556592" y="1250193"/>
            <a:ext cx="653249" cy="641371"/>
          </a:xfrm>
          <a:prstGeom prst="rect">
            <a:avLst/>
          </a:prstGeom>
        </p:spPr>
      </p:pic>
      <p:pic>
        <p:nvPicPr>
          <p:cNvPr id="18" name="Picture 10">
            <a:extLst>
              <a:ext uri="{FF2B5EF4-FFF2-40B4-BE49-F238E27FC236}">
                <a16:creationId xmlns:a16="http://schemas.microsoft.com/office/drawing/2014/main" id="{CC58682C-7C85-4039-AE97-A1A623A7B51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847403" y="2945709"/>
            <a:ext cx="4355623" cy="39754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21A39BE-9A68-4282-ADF4-ED3241C5BF4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238374" y="4019131"/>
            <a:ext cx="5677951" cy="11781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68240" y="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" name="Rectangle 23"/>
          <p:cNvSpPr/>
          <p:nvPr/>
        </p:nvSpPr>
        <p:spPr>
          <a:xfrm>
            <a:off x="2341699" y="1928040"/>
            <a:ext cx="7714741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 err="1">
                <a:ln w="0"/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</a:t>
            </a: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 w="0"/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 w="0"/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éo</a:t>
            </a: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o</a:t>
            </a:r>
          </a:p>
        </p:txBody>
      </p:sp>
      <p:pic>
        <p:nvPicPr>
          <p:cNvPr id="25" name="Coupe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57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261202" y="-609600"/>
            <a:ext cx="609600" cy="609600"/>
          </a:xfrm>
          <a:prstGeom prst="rect">
            <a:avLst/>
          </a:prstGeom>
        </p:spPr>
      </p:pic>
      <p:pic>
        <p:nvPicPr>
          <p:cNvPr id="29" name="9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763" y="3803414"/>
            <a:ext cx="9682490" cy="2752209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2590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2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64 0.00926 C -0.02409 0.00487 -0.00729 0.00232 0.01107 0.00232 C 0.02955 0.00232 0.04609 0.00487 0.05742 0.00926 C 0.04609 0.01366 0.02955 0.0169 0.01107 0.0169 C -0.00729 0.0169 -0.02409 0.01366 -0.03464 0.00926 Z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68240" y="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9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327" y="4453039"/>
            <a:ext cx="8042674" cy="2286098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25" name="Coupe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5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261202" y="-609600"/>
            <a:ext cx="609600" cy="60960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503295" y="281089"/>
            <a:ext cx="11182350" cy="3867150"/>
          </a:xfrm>
          <a:prstGeom prst="roundRect">
            <a:avLst/>
          </a:prstGeom>
          <a:solidFill>
            <a:schemeClr val="bg1">
              <a:alpha val="88000"/>
            </a:schemeClr>
          </a:solidFill>
          <a:ln w="57150">
            <a:solidFill>
              <a:srgbClr val="00B05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ú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é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ú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ò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ú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642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77 0.00949 C -0.01823 0.00509 -0.00143 0.00255 0.01693 0.00255 C 0.03542 0.00255 0.05196 0.00509 0.06328 0.00949 C 0.05196 0.01389 0.03542 0.01713 0.01693 0.01713 C -0.00143 0.01713 -0.01823 0.01389 -0.02877 0.00949 Z " pathEditMode="relative" rAng="0" ptsTypes="AAAAA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A"/>
          <p:cNvSpPr/>
          <p:nvPr/>
        </p:nvSpPr>
        <p:spPr>
          <a:xfrm>
            <a:off x="533401" y="2436406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18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094470" y="2436406"/>
            <a:ext cx="5552756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3 815</a:t>
            </a:r>
          </a:p>
        </p:txBody>
      </p:sp>
      <p:sp>
        <p:nvSpPr>
          <p:cNvPr id="46" name="B"/>
          <p:cNvSpPr/>
          <p:nvPr/>
        </p:nvSpPr>
        <p:spPr>
          <a:xfrm>
            <a:off x="533401" y="3431828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3 158</a:t>
            </a:r>
          </a:p>
        </p:txBody>
      </p:sp>
      <p:sp>
        <p:nvSpPr>
          <p:cNvPr id="47" name="D"/>
          <p:cNvSpPr/>
          <p:nvPr/>
        </p:nvSpPr>
        <p:spPr>
          <a:xfrm>
            <a:off x="6176780" y="3431827"/>
            <a:ext cx="5470445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3 175</a:t>
            </a: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/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/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C41D0814-E4CC-4222-A372-674058543CFF}"/>
              </a:ext>
            </a:extLst>
          </p:cNvPr>
          <p:cNvGrpSpPr/>
          <p:nvPr/>
        </p:nvGrpSpPr>
        <p:grpSpPr>
          <a:xfrm>
            <a:off x="1910821" y="183060"/>
            <a:ext cx="8604778" cy="1359929"/>
            <a:chOff x="5266879" y="1674341"/>
            <a:chExt cx="8604778" cy="1359929"/>
          </a:xfrm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486AB4B6-5050-44E1-8EC6-0CEBD4409F9E}"/>
                </a:ext>
              </a:extLst>
            </p:cNvPr>
            <p:cNvSpPr/>
            <p:nvPr/>
          </p:nvSpPr>
          <p:spPr>
            <a:xfrm>
              <a:off x="5927808" y="2221139"/>
              <a:ext cx="7943849" cy="813131"/>
            </a:xfrm>
            <a:custGeom>
              <a:avLst/>
              <a:gdLst>
                <a:gd name="connsiteX0" fmla="*/ 0 w 7943849"/>
                <a:gd name="connsiteY0" fmla="*/ 135525 h 813131"/>
                <a:gd name="connsiteX1" fmla="*/ 135525 w 7943849"/>
                <a:gd name="connsiteY1" fmla="*/ 0 h 813131"/>
                <a:gd name="connsiteX2" fmla="*/ 7808324 w 7943849"/>
                <a:gd name="connsiteY2" fmla="*/ 0 h 813131"/>
                <a:gd name="connsiteX3" fmla="*/ 7943849 w 7943849"/>
                <a:gd name="connsiteY3" fmla="*/ 135525 h 813131"/>
                <a:gd name="connsiteX4" fmla="*/ 7943849 w 7943849"/>
                <a:gd name="connsiteY4" fmla="*/ 677606 h 813131"/>
                <a:gd name="connsiteX5" fmla="*/ 7808324 w 7943849"/>
                <a:gd name="connsiteY5" fmla="*/ 813131 h 813131"/>
                <a:gd name="connsiteX6" fmla="*/ 135525 w 7943849"/>
                <a:gd name="connsiteY6" fmla="*/ 813131 h 813131"/>
                <a:gd name="connsiteX7" fmla="*/ 0 w 7943849"/>
                <a:gd name="connsiteY7" fmla="*/ 677606 h 813131"/>
                <a:gd name="connsiteX8" fmla="*/ 0 w 7943849"/>
                <a:gd name="connsiteY8" fmla="*/ 135525 h 813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43849" h="813131" fill="none" extrusionOk="0">
                  <a:moveTo>
                    <a:pt x="0" y="135525"/>
                  </a:moveTo>
                  <a:cubicBezTo>
                    <a:pt x="-7846" y="57396"/>
                    <a:pt x="68521" y="8929"/>
                    <a:pt x="135525" y="0"/>
                  </a:cubicBezTo>
                  <a:cubicBezTo>
                    <a:pt x="1353467" y="-61902"/>
                    <a:pt x="6408935" y="-101778"/>
                    <a:pt x="7808324" y="0"/>
                  </a:cubicBezTo>
                  <a:cubicBezTo>
                    <a:pt x="7877167" y="-1883"/>
                    <a:pt x="7945349" y="58678"/>
                    <a:pt x="7943849" y="135525"/>
                  </a:cubicBezTo>
                  <a:cubicBezTo>
                    <a:pt x="7973401" y="288393"/>
                    <a:pt x="7978028" y="474620"/>
                    <a:pt x="7943849" y="677606"/>
                  </a:cubicBezTo>
                  <a:cubicBezTo>
                    <a:pt x="7935960" y="748592"/>
                    <a:pt x="7882298" y="809090"/>
                    <a:pt x="7808324" y="813131"/>
                  </a:cubicBezTo>
                  <a:cubicBezTo>
                    <a:pt x="4062261" y="670739"/>
                    <a:pt x="2658855" y="924232"/>
                    <a:pt x="135525" y="813131"/>
                  </a:cubicBezTo>
                  <a:cubicBezTo>
                    <a:pt x="58174" y="814383"/>
                    <a:pt x="-2354" y="763187"/>
                    <a:pt x="0" y="677606"/>
                  </a:cubicBezTo>
                  <a:cubicBezTo>
                    <a:pt x="-30954" y="419886"/>
                    <a:pt x="-13391" y="192077"/>
                    <a:pt x="0" y="135525"/>
                  </a:cubicBezTo>
                  <a:close/>
                </a:path>
                <a:path w="7943849" h="813131" stroke="0" extrusionOk="0">
                  <a:moveTo>
                    <a:pt x="0" y="135525"/>
                  </a:moveTo>
                  <a:cubicBezTo>
                    <a:pt x="-8982" y="48807"/>
                    <a:pt x="59885" y="-1324"/>
                    <a:pt x="135525" y="0"/>
                  </a:cubicBezTo>
                  <a:cubicBezTo>
                    <a:pt x="1583750" y="-164947"/>
                    <a:pt x="5396769" y="-52288"/>
                    <a:pt x="7808324" y="0"/>
                  </a:cubicBezTo>
                  <a:cubicBezTo>
                    <a:pt x="7882548" y="-9772"/>
                    <a:pt x="7933555" y="62325"/>
                    <a:pt x="7943849" y="135525"/>
                  </a:cubicBezTo>
                  <a:cubicBezTo>
                    <a:pt x="7979535" y="285715"/>
                    <a:pt x="7977644" y="501700"/>
                    <a:pt x="7943849" y="677606"/>
                  </a:cubicBezTo>
                  <a:cubicBezTo>
                    <a:pt x="7949425" y="759653"/>
                    <a:pt x="7876059" y="800188"/>
                    <a:pt x="7808324" y="813131"/>
                  </a:cubicBezTo>
                  <a:cubicBezTo>
                    <a:pt x="4986922" y="971672"/>
                    <a:pt x="3527587" y="671295"/>
                    <a:pt x="135525" y="813131"/>
                  </a:cubicBezTo>
                  <a:cubicBezTo>
                    <a:pt x="60382" y="818306"/>
                    <a:pt x="11731" y="748375"/>
                    <a:pt x="0" y="677606"/>
                  </a:cubicBezTo>
                  <a:cubicBezTo>
                    <a:pt x="31373" y="563344"/>
                    <a:pt x="-23442" y="359543"/>
                    <a:pt x="0" y="135525"/>
                  </a:cubicBezTo>
                  <a:close/>
                </a:path>
              </a:pathLst>
            </a:custGeom>
            <a:solidFill>
              <a:srgbClr val="CCFF99"/>
            </a:solidFill>
            <a:ln w="57150">
              <a:solidFill>
                <a:srgbClr val="00B050"/>
              </a:solidFill>
              <a:extLst>
                <a:ext uri="{C807C97D-BFC1-408E-A445-0C87EB9F89A2}">
                  <ask:lineSketchStyleProps xmlns:ask="http://schemas.microsoft.com/office/drawing/2018/sketchyshapes" sd="983016561">
                    <a:prstGeom prst="round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iết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ố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a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ghìn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ột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ă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á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ươ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ă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  <a:endPara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3F96406B-E234-4EC5-AFCE-611A70A9B9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266879" y="1674341"/>
              <a:ext cx="1093595" cy="10935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4808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A"/>
          <p:cNvSpPr/>
          <p:nvPr/>
        </p:nvSpPr>
        <p:spPr>
          <a:xfrm>
            <a:off x="542568" y="3464950"/>
            <a:ext cx="5353380" cy="80414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9 254</a:t>
            </a:r>
          </a:p>
        </p:txBody>
      </p:sp>
      <p:sp>
        <p:nvSpPr>
          <p:cNvPr id="45" name="C"/>
          <p:cNvSpPr/>
          <p:nvPr/>
        </p:nvSpPr>
        <p:spPr>
          <a:xfrm>
            <a:off x="6094470" y="2436406"/>
            <a:ext cx="5552756" cy="82026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9 264</a:t>
            </a:r>
          </a:p>
        </p:txBody>
      </p:sp>
      <p:sp>
        <p:nvSpPr>
          <p:cNvPr id="46" name="B"/>
          <p:cNvSpPr/>
          <p:nvPr/>
        </p:nvSpPr>
        <p:spPr>
          <a:xfrm>
            <a:off x="584350" y="2469528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9 524</a:t>
            </a:r>
          </a:p>
        </p:txBody>
      </p:sp>
      <p:sp>
        <p:nvSpPr>
          <p:cNvPr id="47" name="D"/>
          <p:cNvSpPr/>
          <p:nvPr/>
        </p:nvSpPr>
        <p:spPr>
          <a:xfrm>
            <a:off x="6176780" y="3431827"/>
            <a:ext cx="5470445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9 354</a:t>
            </a: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/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/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11133229-7F54-4B61-B201-44693A1192F6}"/>
              </a:ext>
            </a:extLst>
          </p:cNvPr>
          <p:cNvGrpSpPr/>
          <p:nvPr/>
        </p:nvGrpSpPr>
        <p:grpSpPr>
          <a:xfrm>
            <a:off x="1910821" y="183060"/>
            <a:ext cx="8604778" cy="1359929"/>
            <a:chOff x="5266879" y="1674341"/>
            <a:chExt cx="8604778" cy="1359929"/>
          </a:xfrm>
        </p:grpSpPr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883AA810-D9B3-46D1-B3D2-6FF7DFE03056}"/>
                </a:ext>
              </a:extLst>
            </p:cNvPr>
            <p:cNvSpPr/>
            <p:nvPr/>
          </p:nvSpPr>
          <p:spPr>
            <a:xfrm>
              <a:off x="5927808" y="2221139"/>
              <a:ext cx="7943849" cy="813131"/>
            </a:xfrm>
            <a:custGeom>
              <a:avLst/>
              <a:gdLst>
                <a:gd name="connsiteX0" fmla="*/ 0 w 7943849"/>
                <a:gd name="connsiteY0" fmla="*/ 135525 h 813131"/>
                <a:gd name="connsiteX1" fmla="*/ 135525 w 7943849"/>
                <a:gd name="connsiteY1" fmla="*/ 0 h 813131"/>
                <a:gd name="connsiteX2" fmla="*/ 7808324 w 7943849"/>
                <a:gd name="connsiteY2" fmla="*/ 0 h 813131"/>
                <a:gd name="connsiteX3" fmla="*/ 7943849 w 7943849"/>
                <a:gd name="connsiteY3" fmla="*/ 135525 h 813131"/>
                <a:gd name="connsiteX4" fmla="*/ 7943849 w 7943849"/>
                <a:gd name="connsiteY4" fmla="*/ 677606 h 813131"/>
                <a:gd name="connsiteX5" fmla="*/ 7808324 w 7943849"/>
                <a:gd name="connsiteY5" fmla="*/ 813131 h 813131"/>
                <a:gd name="connsiteX6" fmla="*/ 135525 w 7943849"/>
                <a:gd name="connsiteY6" fmla="*/ 813131 h 813131"/>
                <a:gd name="connsiteX7" fmla="*/ 0 w 7943849"/>
                <a:gd name="connsiteY7" fmla="*/ 677606 h 813131"/>
                <a:gd name="connsiteX8" fmla="*/ 0 w 7943849"/>
                <a:gd name="connsiteY8" fmla="*/ 135525 h 813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43849" h="813131" fill="none" extrusionOk="0">
                  <a:moveTo>
                    <a:pt x="0" y="135525"/>
                  </a:moveTo>
                  <a:cubicBezTo>
                    <a:pt x="-7846" y="57396"/>
                    <a:pt x="68521" y="8929"/>
                    <a:pt x="135525" y="0"/>
                  </a:cubicBezTo>
                  <a:cubicBezTo>
                    <a:pt x="1353467" y="-61902"/>
                    <a:pt x="6408935" y="-101778"/>
                    <a:pt x="7808324" y="0"/>
                  </a:cubicBezTo>
                  <a:cubicBezTo>
                    <a:pt x="7877167" y="-1883"/>
                    <a:pt x="7945349" y="58678"/>
                    <a:pt x="7943849" y="135525"/>
                  </a:cubicBezTo>
                  <a:cubicBezTo>
                    <a:pt x="7973401" y="288393"/>
                    <a:pt x="7978028" y="474620"/>
                    <a:pt x="7943849" y="677606"/>
                  </a:cubicBezTo>
                  <a:cubicBezTo>
                    <a:pt x="7935960" y="748592"/>
                    <a:pt x="7882298" y="809090"/>
                    <a:pt x="7808324" y="813131"/>
                  </a:cubicBezTo>
                  <a:cubicBezTo>
                    <a:pt x="4062261" y="670739"/>
                    <a:pt x="2658855" y="924232"/>
                    <a:pt x="135525" y="813131"/>
                  </a:cubicBezTo>
                  <a:cubicBezTo>
                    <a:pt x="58174" y="814383"/>
                    <a:pt x="-2354" y="763187"/>
                    <a:pt x="0" y="677606"/>
                  </a:cubicBezTo>
                  <a:cubicBezTo>
                    <a:pt x="-30954" y="419886"/>
                    <a:pt x="-13391" y="192077"/>
                    <a:pt x="0" y="135525"/>
                  </a:cubicBezTo>
                  <a:close/>
                </a:path>
                <a:path w="7943849" h="813131" stroke="0" extrusionOk="0">
                  <a:moveTo>
                    <a:pt x="0" y="135525"/>
                  </a:moveTo>
                  <a:cubicBezTo>
                    <a:pt x="-8982" y="48807"/>
                    <a:pt x="59885" y="-1324"/>
                    <a:pt x="135525" y="0"/>
                  </a:cubicBezTo>
                  <a:cubicBezTo>
                    <a:pt x="1583750" y="-164947"/>
                    <a:pt x="5396769" y="-52288"/>
                    <a:pt x="7808324" y="0"/>
                  </a:cubicBezTo>
                  <a:cubicBezTo>
                    <a:pt x="7882548" y="-9772"/>
                    <a:pt x="7933555" y="62325"/>
                    <a:pt x="7943849" y="135525"/>
                  </a:cubicBezTo>
                  <a:cubicBezTo>
                    <a:pt x="7979535" y="285715"/>
                    <a:pt x="7977644" y="501700"/>
                    <a:pt x="7943849" y="677606"/>
                  </a:cubicBezTo>
                  <a:cubicBezTo>
                    <a:pt x="7949425" y="759653"/>
                    <a:pt x="7876059" y="800188"/>
                    <a:pt x="7808324" y="813131"/>
                  </a:cubicBezTo>
                  <a:cubicBezTo>
                    <a:pt x="4986922" y="971672"/>
                    <a:pt x="3527587" y="671295"/>
                    <a:pt x="135525" y="813131"/>
                  </a:cubicBezTo>
                  <a:cubicBezTo>
                    <a:pt x="60382" y="818306"/>
                    <a:pt x="11731" y="748375"/>
                    <a:pt x="0" y="677606"/>
                  </a:cubicBezTo>
                  <a:cubicBezTo>
                    <a:pt x="31373" y="563344"/>
                    <a:pt x="-23442" y="359543"/>
                    <a:pt x="0" y="135525"/>
                  </a:cubicBezTo>
                  <a:close/>
                </a:path>
              </a:pathLst>
            </a:custGeom>
            <a:solidFill>
              <a:srgbClr val="CCFF99"/>
            </a:solidFill>
            <a:ln w="57150">
              <a:solidFill>
                <a:srgbClr val="00B050"/>
              </a:solidFill>
              <a:extLst>
                <a:ext uri="{C807C97D-BFC1-408E-A445-0C87EB9F89A2}">
                  <ask:lineSketchStyleProps xmlns:ask="http://schemas.microsoft.com/office/drawing/2018/sketchyshapes" sd="983016561">
                    <a:prstGeom prst="round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iết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ố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hín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ghìn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a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ă</a:t>
              </a:r>
              <a:r>
                <a:rPr lang="en-US" sz="3600" dirty="0">
                  <a:solidFill>
                    <a:srgbClr val="002060"/>
                  </a:solidFill>
                  <a:latin typeface="Calibri"/>
                </a:rPr>
                <a:t>m </a:t>
              </a:r>
              <a:r>
                <a:rPr lang="en-US" sz="3600" dirty="0" err="1">
                  <a:solidFill>
                    <a:srgbClr val="002060"/>
                  </a:solidFill>
                  <a:latin typeface="Calibri"/>
                </a:rPr>
                <a:t>năm</a:t>
              </a:r>
              <a:r>
                <a:rPr lang="en-US" sz="3600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600" dirty="0" err="1">
                  <a:solidFill>
                    <a:srgbClr val="002060"/>
                  </a:solidFill>
                  <a:latin typeface="Calibri"/>
                </a:rPr>
                <a:t>mươi</a:t>
              </a:r>
              <a:r>
                <a:rPr lang="en-US" sz="3600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600" dirty="0" err="1">
                  <a:solidFill>
                    <a:srgbClr val="002060"/>
                  </a:solidFill>
                  <a:latin typeface="Calibri"/>
                </a:rPr>
                <a:t>tư</a:t>
              </a:r>
              <a:endPara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16757751-5199-455C-90DE-36F3BFE9F2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266879" y="1674341"/>
              <a:ext cx="1093595" cy="10935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015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A"/>
          <p:cNvSpPr/>
          <p:nvPr/>
        </p:nvSpPr>
        <p:spPr>
          <a:xfrm>
            <a:off x="6078174" y="2400300"/>
            <a:ext cx="5353380" cy="104775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kumimoji="0" lang="pt-B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</a:rPr>
              <a:t>7 nghìn</a:t>
            </a:r>
            <a:r>
              <a:rPr kumimoji="0" lang="pt-BR" sz="32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</a:rPr>
              <a:t> 3 trăm 8 chục và 5 đơn vị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6" name="B"/>
          <p:cNvSpPr/>
          <p:nvPr/>
        </p:nvSpPr>
        <p:spPr>
          <a:xfrm>
            <a:off x="584350" y="2469528"/>
            <a:ext cx="5332906" cy="9404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3600" dirty="0">
                <a:solidFill>
                  <a:prstClr val="white"/>
                </a:solidFill>
                <a:ea typeface="Calibri" panose="020F0502020204030204" pitchFamily="34" charset="0"/>
              </a:rPr>
              <a:t>7 nghìn 8 trăm 3 chục và 5 đơn vị</a:t>
            </a:r>
            <a:endParaRPr lang="en-US" sz="3600" dirty="0">
              <a:solidFill>
                <a:prstClr val="white"/>
              </a:solidFill>
            </a:endParaRPr>
          </a:p>
        </p:txBody>
      </p:sp>
      <p:sp>
        <p:nvSpPr>
          <p:cNvPr id="47" name="D"/>
          <p:cNvSpPr/>
          <p:nvPr/>
        </p:nvSpPr>
        <p:spPr>
          <a:xfrm>
            <a:off x="1990725" y="3622327"/>
            <a:ext cx="8181975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3600" dirty="0">
                <a:solidFill>
                  <a:prstClr val="white"/>
                </a:solidFill>
                <a:ea typeface="Calibri" panose="020F0502020204030204" pitchFamily="34" charset="0"/>
              </a:rPr>
              <a:t>7 nghìn 4 trăm 8 chục và 5 đơn vị</a:t>
            </a:r>
            <a:endParaRPr lang="en-US" sz="3600" dirty="0">
              <a:solidFill>
                <a:prstClr val="white"/>
              </a:solidFill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/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/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DFD82D55-3955-4C6B-B42B-99615AC19043}"/>
              </a:ext>
            </a:extLst>
          </p:cNvPr>
          <p:cNvGrpSpPr/>
          <p:nvPr/>
        </p:nvGrpSpPr>
        <p:grpSpPr>
          <a:xfrm>
            <a:off x="1891771" y="125910"/>
            <a:ext cx="8604778" cy="1359929"/>
            <a:chOff x="5266879" y="1674341"/>
            <a:chExt cx="8604778" cy="1359929"/>
          </a:xfrm>
        </p:grpSpPr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A948758B-8315-455E-B622-62FF4E0694C7}"/>
                </a:ext>
              </a:extLst>
            </p:cNvPr>
            <p:cNvSpPr/>
            <p:nvPr/>
          </p:nvSpPr>
          <p:spPr>
            <a:xfrm>
              <a:off x="5927808" y="2221139"/>
              <a:ext cx="7943849" cy="813131"/>
            </a:xfrm>
            <a:custGeom>
              <a:avLst/>
              <a:gdLst>
                <a:gd name="connsiteX0" fmla="*/ 0 w 7943849"/>
                <a:gd name="connsiteY0" fmla="*/ 135525 h 813131"/>
                <a:gd name="connsiteX1" fmla="*/ 135525 w 7943849"/>
                <a:gd name="connsiteY1" fmla="*/ 0 h 813131"/>
                <a:gd name="connsiteX2" fmla="*/ 7808324 w 7943849"/>
                <a:gd name="connsiteY2" fmla="*/ 0 h 813131"/>
                <a:gd name="connsiteX3" fmla="*/ 7943849 w 7943849"/>
                <a:gd name="connsiteY3" fmla="*/ 135525 h 813131"/>
                <a:gd name="connsiteX4" fmla="*/ 7943849 w 7943849"/>
                <a:gd name="connsiteY4" fmla="*/ 677606 h 813131"/>
                <a:gd name="connsiteX5" fmla="*/ 7808324 w 7943849"/>
                <a:gd name="connsiteY5" fmla="*/ 813131 h 813131"/>
                <a:gd name="connsiteX6" fmla="*/ 135525 w 7943849"/>
                <a:gd name="connsiteY6" fmla="*/ 813131 h 813131"/>
                <a:gd name="connsiteX7" fmla="*/ 0 w 7943849"/>
                <a:gd name="connsiteY7" fmla="*/ 677606 h 813131"/>
                <a:gd name="connsiteX8" fmla="*/ 0 w 7943849"/>
                <a:gd name="connsiteY8" fmla="*/ 135525 h 813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43849" h="813131" fill="none" extrusionOk="0">
                  <a:moveTo>
                    <a:pt x="0" y="135525"/>
                  </a:moveTo>
                  <a:cubicBezTo>
                    <a:pt x="-7846" y="57396"/>
                    <a:pt x="68521" y="8929"/>
                    <a:pt x="135525" y="0"/>
                  </a:cubicBezTo>
                  <a:cubicBezTo>
                    <a:pt x="1353467" y="-61902"/>
                    <a:pt x="6408935" y="-101778"/>
                    <a:pt x="7808324" y="0"/>
                  </a:cubicBezTo>
                  <a:cubicBezTo>
                    <a:pt x="7877167" y="-1883"/>
                    <a:pt x="7945349" y="58678"/>
                    <a:pt x="7943849" y="135525"/>
                  </a:cubicBezTo>
                  <a:cubicBezTo>
                    <a:pt x="7973401" y="288393"/>
                    <a:pt x="7978028" y="474620"/>
                    <a:pt x="7943849" y="677606"/>
                  </a:cubicBezTo>
                  <a:cubicBezTo>
                    <a:pt x="7935960" y="748592"/>
                    <a:pt x="7882298" y="809090"/>
                    <a:pt x="7808324" y="813131"/>
                  </a:cubicBezTo>
                  <a:cubicBezTo>
                    <a:pt x="4062261" y="670739"/>
                    <a:pt x="2658855" y="924232"/>
                    <a:pt x="135525" y="813131"/>
                  </a:cubicBezTo>
                  <a:cubicBezTo>
                    <a:pt x="58174" y="814383"/>
                    <a:pt x="-2354" y="763187"/>
                    <a:pt x="0" y="677606"/>
                  </a:cubicBezTo>
                  <a:cubicBezTo>
                    <a:pt x="-30954" y="419886"/>
                    <a:pt x="-13391" y="192077"/>
                    <a:pt x="0" y="135525"/>
                  </a:cubicBezTo>
                  <a:close/>
                </a:path>
                <a:path w="7943849" h="813131" stroke="0" extrusionOk="0">
                  <a:moveTo>
                    <a:pt x="0" y="135525"/>
                  </a:moveTo>
                  <a:cubicBezTo>
                    <a:pt x="-8982" y="48807"/>
                    <a:pt x="59885" y="-1324"/>
                    <a:pt x="135525" y="0"/>
                  </a:cubicBezTo>
                  <a:cubicBezTo>
                    <a:pt x="1583750" y="-164947"/>
                    <a:pt x="5396769" y="-52288"/>
                    <a:pt x="7808324" y="0"/>
                  </a:cubicBezTo>
                  <a:cubicBezTo>
                    <a:pt x="7882548" y="-9772"/>
                    <a:pt x="7933555" y="62325"/>
                    <a:pt x="7943849" y="135525"/>
                  </a:cubicBezTo>
                  <a:cubicBezTo>
                    <a:pt x="7979535" y="285715"/>
                    <a:pt x="7977644" y="501700"/>
                    <a:pt x="7943849" y="677606"/>
                  </a:cubicBezTo>
                  <a:cubicBezTo>
                    <a:pt x="7949425" y="759653"/>
                    <a:pt x="7876059" y="800188"/>
                    <a:pt x="7808324" y="813131"/>
                  </a:cubicBezTo>
                  <a:cubicBezTo>
                    <a:pt x="4986922" y="971672"/>
                    <a:pt x="3527587" y="671295"/>
                    <a:pt x="135525" y="813131"/>
                  </a:cubicBezTo>
                  <a:cubicBezTo>
                    <a:pt x="60382" y="818306"/>
                    <a:pt x="11731" y="748375"/>
                    <a:pt x="0" y="677606"/>
                  </a:cubicBezTo>
                  <a:cubicBezTo>
                    <a:pt x="31373" y="563344"/>
                    <a:pt x="-23442" y="359543"/>
                    <a:pt x="0" y="135525"/>
                  </a:cubicBezTo>
                  <a:close/>
                </a:path>
              </a:pathLst>
            </a:custGeom>
            <a:solidFill>
              <a:srgbClr val="CCFF99"/>
            </a:solidFill>
            <a:ln w="57150">
              <a:solidFill>
                <a:srgbClr val="00B050"/>
              </a:solidFill>
              <a:extLst>
                <a:ext uri="{C807C97D-BFC1-408E-A445-0C87EB9F89A2}">
                  <ask:lineSketchStyleProps xmlns:ask="http://schemas.microsoft.com/office/drawing/2018/sketchyshapes" sd="983016561">
                    <a:prstGeom prst="round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dirty="0" err="1">
                  <a:solidFill>
                    <a:srgbClr val="002060"/>
                  </a:solidFill>
                  <a:latin typeface="Calibri"/>
                </a:rPr>
                <a:t>Số</a:t>
              </a:r>
              <a:r>
                <a:rPr lang="en-US" sz="3600" dirty="0">
                  <a:solidFill>
                    <a:srgbClr val="002060"/>
                  </a:solidFill>
                  <a:latin typeface="Calibri"/>
                </a:rPr>
                <a:t> 7 385 </a:t>
              </a:r>
              <a:r>
                <a:rPr lang="en-US" sz="3600" dirty="0" err="1">
                  <a:solidFill>
                    <a:srgbClr val="002060"/>
                  </a:solidFill>
                  <a:latin typeface="Calibri"/>
                </a:rPr>
                <a:t>gồm</a:t>
              </a:r>
              <a:r>
                <a:rPr lang="en-US" sz="3600" dirty="0">
                  <a:solidFill>
                    <a:srgbClr val="002060"/>
                  </a:solidFill>
                  <a:latin typeface="Calibri"/>
                </a:rPr>
                <a:t>?</a:t>
              </a:r>
              <a:endPara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F95C9388-D97D-4022-A804-60767E52383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266879" y="1674341"/>
              <a:ext cx="1093595" cy="10935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4126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91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450148" y="1058028"/>
            <a:ext cx="10970864" cy="5685117"/>
            <a:chOff x="0" y="0"/>
            <a:chExt cx="14392081" cy="7628479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7564979"/>
            </a:xfrm>
            <a:custGeom>
              <a:avLst/>
              <a:gdLst/>
              <a:ahLst/>
              <a:cxnLst/>
              <a:rect l="l" t="t" r="r" b="b"/>
              <a:pathLst>
                <a:path w="14328581" h="7564979">
                  <a:moveTo>
                    <a:pt x="14235872" y="7564979"/>
                  </a:moveTo>
                  <a:lnTo>
                    <a:pt x="92710" y="7564979"/>
                  </a:lnTo>
                  <a:cubicBezTo>
                    <a:pt x="41910" y="7564979"/>
                    <a:pt x="0" y="7523069"/>
                    <a:pt x="0" y="7472269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7470999"/>
                  </a:lnTo>
                  <a:cubicBezTo>
                    <a:pt x="14328581" y="7523069"/>
                    <a:pt x="14286672" y="7564979"/>
                    <a:pt x="14235872" y="7564979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7628479"/>
            </a:xfrm>
            <a:custGeom>
              <a:avLst/>
              <a:gdLst/>
              <a:ahLst/>
              <a:cxnLst/>
              <a:rect l="l" t="t" r="r" b="b"/>
              <a:pathLst>
                <a:path w="14392081" h="7628479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7504019"/>
                  </a:lnTo>
                  <a:cubicBezTo>
                    <a:pt x="14332392" y="7539579"/>
                    <a:pt x="14303181" y="7568789"/>
                    <a:pt x="14267622" y="7568789"/>
                  </a:cubicBezTo>
                  <a:lnTo>
                    <a:pt x="124460" y="7568789"/>
                  </a:lnTo>
                  <a:cubicBezTo>
                    <a:pt x="88900" y="7568789"/>
                    <a:pt x="59690" y="7539579"/>
                    <a:pt x="59690" y="7504019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504019"/>
                  </a:lnTo>
                  <a:cubicBezTo>
                    <a:pt x="0" y="7572599"/>
                    <a:pt x="55880" y="7628479"/>
                    <a:pt x="124460" y="7628479"/>
                  </a:cubicBezTo>
                  <a:lnTo>
                    <a:pt x="14267622" y="7628479"/>
                  </a:lnTo>
                  <a:cubicBezTo>
                    <a:pt x="14336201" y="7628479"/>
                    <a:pt x="14392081" y="7572599"/>
                    <a:pt x="14392081" y="7504019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724858" y="1086315"/>
            <a:ext cx="9845725" cy="400900"/>
            <a:chOff x="0" y="0"/>
            <a:chExt cx="56765814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56765813" cy="2311400"/>
            </a:xfrm>
            <a:custGeom>
              <a:avLst/>
              <a:gdLst/>
              <a:ahLst/>
              <a:cxnLst/>
              <a:rect l="l" t="t" r="r" b="b"/>
              <a:pathLst>
                <a:path w="56765813" h="2311400">
                  <a:moveTo>
                    <a:pt x="56461013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56461013" y="2311400"/>
                  </a:lnTo>
                  <a:cubicBezTo>
                    <a:pt x="56629926" y="2311400"/>
                    <a:pt x="56765813" y="2175510"/>
                    <a:pt x="56765813" y="2006600"/>
                  </a:cubicBezTo>
                  <a:lnTo>
                    <a:pt x="56765813" y="304800"/>
                  </a:lnTo>
                  <a:cubicBezTo>
                    <a:pt x="56765813" y="135890"/>
                    <a:pt x="56629926" y="0"/>
                    <a:pt x="56461013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8" name="Picture 5">
            <a:extLst>
              <a:ext uri="{FF2B5EF4-FFF2-40B4-BE49-F238E27FC236}">
                <a16:creationId xmlns:a16="http://schemas.microsoft.com/office/drawing/2014/main" id="{9CD2C76C-E72B-420E-957D-2BEFB81A63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70988" y="3193282"/>
            <a:ext cx="6460469" cy="2107729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790482" y="-1351677"/>
            <a:ext cx="4418614" cy="56777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713860" y="0"/>
            <a:ext cx="4070821" cy="390058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687492" y="1559254"/>
            <a:ext cx="773325" cy="75926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99720" y="1830957"/>
            <a:ext cx="543373" cy="543373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93087" y="804900"/>
            <a:ext cx="843440" cy="843440"/>
          </a:xfrm>
          <a:prstGeom prst="rect">
            <a:avLst/>
          </a:prstGeom>
        </p:spPr>
      </p:pic>
      <p:sp>
        <p:nvSpPr>
          <p:cNvPr id="16" name="TextBox 11">
            <a:extLst>
              <a:ext uri="{FF2B5EF4-FFF2-40B4-BE49-F238E27FC236}">
                <a16:creationId xmlns:a16="http://schemas.microsoft.com/office/drawing/2014/main" id="{88BDE219-4C1F-4336-A6B4-188AD1478DA9}"/>
              </a:ext>
            </a:extLst>
          </p:cNvPr>
          <p:cNvSpPr txBox="1"/>
          <p:nvPr/>
        </p:nvSpPr>
        <p:spPr>
          <a:xfrm>
            <a:off x="284364" y="3281681"/>
            <a:ext cx="7024433" cy="17441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/>
            <a:r>
              <a:rPr lang="en-US" sz="11334" b="1" spc="89" dirty="0" err="1">
                <a:ln w="28575">
                  <a:solidFill>
                    <a:srgbClr val="D93645"/>
                  </a:solidFill>
                </a:ln>
                <a:solidFill>
                  <a:srgbClr val="FFFF99"/>
                </a:solidFill>
                <a:effectLst>
                  <a:outerShdw blurRad="12700" dist="50800" dir="2700000" algn="tl">
                    <a:srgbClr val="D93645"/>
                  </a:outerShdw>
                </a:effectLst>
                <a:latin typeface="+mj-lt"/>
              </a:rPr>
              <a:t>Luyện</a:t>
            </a:r>
            <a:r>
              <a:rPr lang="en-US" sz="11334" b="1" spc="89" dirty="0">
                <a:ln w="28575">
                  <a:solidFill>
                    <a:srgbClr val="D93645"/>
                  </a:solidFill>
                </a:ln>
                <a:solidFill>
                  <a:srgbClr val="FFFF99"/>
                </a:solidFill>
                <a:effectLst>
                  <a:outerShdw blurRad="12700" dist="50800" dir="2700000" algn="tl">
                    <a:srgbClr val="D93645"/>
                  </a:outerShdw>
                </a:effectLst>
                <a:latin typeface="+mj-lt"/>
              </a:rPr>
              <a:t> </a:t>
            </a:r>
            <a:r>
              <a:rPr lang="en-US" sz="11334" b="1" spc="89" dirty="0" err="1">
                <a:ln w="28575">
                  <a:solidFill>
                    <a:srgbClr val="D93645"/>
                  </a:solidFill>
                </a:ln>
                <a:solidFill>
                  <a:srgbClr val="FFFF99"/>
                </a:solidFill>
                <a:effectLst>
                  <a:outerShdw blurRad="12700" dist="50800" dir="2700000" algn="tl">
                    <a:srgbClr val="D93645"/>
                  </a:outerShdw>
                </a:effectLst>
                <a:latin typeface="+mj-lt"/>
              </a:rPr>
              <a:t>tập</a:t>
            </a:r>
            <a:endParaRPr lang="en-US" sz="11334" b="1" spc="89" dirty="0">
              <a:ln w="28575">
                <a:solidFill>
                  <a:srgbClr val="D93645"/>
                </a:solidFill>
              </a:ln>
              <a:solidFill>
                <a:srgbClr val="FFFF99"/>
              </a:solidFill>
              <a:effectLst>
                <a:outerShdw blurRad="12700" dist="50800" dir="2700000" algn="tl">
                  <a:srgbClr val="D93645"/>
                </a:outerShdw>
              </a:effectLst>
              <a:latin typeface="+mj-lt"/>
            </a:endParaRPr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FD698C3B-1190-4BA7-BC0A-B67BCD4E092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467742" y="2131604"/>
            <a:ext cx="439501" cy="431510"/>
          </a:xfrm>
          <a:prstGeom prst="rect">
            <a:avLst/>
          </a:prstGeom>
        </p:spPr>
      </p:pic>
      <p:pic>
        <p:nvPicPr>
          <p:cNvPr id="17" name="Picture 14">
            <a:extLst>
              <a:ext uri="{FF2B5EF4-FFF2-40B4-BE49-F238E27FC236}">
                <a16:creationId xmlns:a16="http://schemas.microsoft.com/office/drawing/2014/main" id="{25B67F25-1D73-4575-B84A-F259C15B149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759816" y="2747108"/>
            <a:ext cx="5278985" cy="418479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419</Words>
  <Application>Microsoft Office PowerPoint</Application>
  <PresentationFormat>Widescreen</PresentationFormat>
  <Paragraphs>116</Paragraphs>
  <Slides>17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#9Slide07 HoneyCream</vt:lpstr>
      <vt:lpstr>.VnBlack</vt:lpstr>
      <vt:lpstr>Arial</vt:lpstr>
      <vt:lpstr>Calibri</vt:lpstr>
      <vt:lpstr>Times New Roman</vt:lpstr>
      <vt:lpstr>UTM Banque</vt:lpstr>
      <vt:lpstr>Wingdings</vt:lpstr>
      <vt:lpstr>1_Office Theme</vt:lpstr>
      <vt:lpstr>1_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Hà Nguyễn Thị Thu</cp:lastModifiedBy>
  <cp:revision>23</cp:revision>
  <dcterms:created xsi:type="dcterms:W3CDTF">2023-01-02T04:18:57Z</dcterms:created>
  <dcterms:modified xsi:type="dcterms:W3CDTF">2023-01-06T07:11:16Z</dcterms:modified>
</cp:coreProperties>
</file>